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6 ОХРАНА ТРУДА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Согласно Закону об  охране труда от 23 июня 2008 г. № 356 – З(в ред. Закона Республики Беларусь от 12.07.2013 N 61-З) да</w:t>
      </w:r>
      <w:r>
        <w:rPr>
          <w:rFonts w:hint="default" w:ascii="Times New Roman" w:hAnsi="Times New Roman"/>
          <w:sz w:val="28"/>
          <w:szCs w:val="28"/>
          <w:lang w:val="ru-RU"/>
        </w:rPr>
        <w:t>ё</w:t>
      </w:r>
      <w:r>
        <w:rPr>
          <w:rFonts w:hint="default" w:ascii="Times New Roman" w:hAnsi="Times New Roman"/>
          <w:sz w:val="28"/>
          <w:szCs w:val="28"/>
        </w:rPr>
        <w:t xml:space="preserve">тся следующее определение понятию охраны труда: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Охрана труда – система обеспечения безопасности жизни и здоровья работников в процессе трудовой деятельности, включающая правовые, социально-экономические, организационные, технические, психофизиологические, санитарно-гигиенические, лечебно-профилактические, реабилитационные и иные мероприятия и средства[</w:t>
      </w:r>
      <w:r>
        <w:rPr>
          <w:rFonts w:hint="default" w:ascii="Times New Roman" w:hAnsi="Times New Roman"/>
          <w:sz w:val="28"/>
          <w:szCs w:val="28"/>
          <w:lang w:val="ru-RU"/>
        </w:rPr>
        <w:t>24</w:t>
      </w:r>
      <w:r>
        <w:rPr>
          <w:rFonts w:hint="default" w:ascii="Times New Roman" w:hAnsi="Times New Roman"/>
          <w:sz w:val="28"/>
          <w:szCs w:val="28"/>
        </w:rPr>
        <w:t>]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Систему законо</w:t>
      </w:r>
      <w:r>
        <w:rPr>
          <w:rFonts w:hint="default" w:ascii="Times New Roman" w:hAnsi="Times New Roman"/>
          <w:sz w:val="28"/>
          <w:szCs w:val="28"/>
          <w:lang w:val="ru-RU"/>
        </w:rPr>
        <w:t>в</w:t>
      </w:r>
      <w:r>
        <w:rPr>
          <w:rFonts w:hint="default" w:ascii="Times New Roman" w:hAnsi="Times New Roman"/>
          <w:sz w:val="28"/>
          <w:szCs w:val="28"/>
        </w:rPr>
        <w:t xml:space="preserve">, регулирующих вопросы охраны труда в </w:t>
      </w:r>
      <w:r>
        <w:rPr>
          <w:rFonts w:hint="default" w:ascii="Times New Roman" w:hAnsi="Times New Roman"/>
          <w:sz w:val="28"/>
          <w:szCs w:val="28"/>
          <w:lang w:val="ru-RU"/>
        </w:rPr>
        <w:t>Р</w:t>
      </w:r>
      <w:r>
        <w:rPr>
          <w:rFonts w:hint="default" w:ascii="Times New Roman" w:hAnsi="Times New Roman"/>
          <w:sz w:val="28"/>
          <w:szCs w:val="28"/>
        </w:rPr>
        <w:t>еспублике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 Беларусь</w:t>
      </w:r>
      <w:r>
        <w:rPr>
          <w:rFonts w:hint="default" w:ascii="Times New Roman" w:hAnsi="Times New Roman"/>
          <w:sz w:val="28"/>
          <w:szCs w:val="28"/>
        </w:rPr>
        <w:t xml:space="preserve"> составляют</w:t>
      </w:r>
      <w:r>
        <w:rPr>
          <w:rFonts w:hint="default" w:ascii="Times New Roman" w:hAnsi="Times New Roman"/>
          <w:sz w:val="28"/>
          <w:szCs w:val="28"/>
          <w:lang w:val="ru-RU"/>
        </w:rPr>
        <w:t>:</w:t>
      </w:r>
      <w:r>
        <w:rPr>
          <w:rFonts w:hint="default" w:ascii="Times New Roman" w:hAnsi="Times New Roman"/>
          <w:sz w:val="28"/>
          <w:szCs w:val="28"/>
        </w:rPr>
        <w:t xml:space="preserve"> Конституция Республики Беларусь, Концепция государственного управления охраной труда Республики Беларусь, Трудовой кодекс Республики Беларусь, Законы Республики Беларусь «Об охране труда», «Об основах государственного социального страхования», «О пенсионном обеспечении», «О санитарно-эпидемическом благополучии населения», «О техническом нормировании и стандартизации», «О пожарной безопасности», «О промышленной безопасно</w:t>
      </w:r>
      <w:r>
        <w:rPr>
          <w:rFonts w:hint="default" w:ascii="Times New Roman" w:hAnsi="Times New Roman"/>
          <w:sz w:val="28"/>
          <w:szCs w:val="28"/>
        </w:rPr>
        <w:softHyphen/>
      </w:r>
      <w:r>
        <w:rPr>
          <w:rFonts w:hint="default" w:ascii="Times New Roman" w:hAnsi="Times New Roman"/>
          <w:sz w:val="28"/>
          <w:szCs w:val="28"/>
        </w:rPr>
        <w:t>сти», «О радиационной безопасности на</w:t>
      </w:r>
      <w:r>
        <w:rPr>
          <w:rFonts w:hint="default" w:ascii="Times New Roman" w:hAnsi="Times New Roman"/>
          <w:sz w:val="28"/>
          <w:szCs w:val="28"/>
        </w:rPr>
        <w:softHyphen/>
      </w:r>
      <w:r>
        <w:rPr>
          <w:rFonts w:hint="default" w:ascii="Times New Roman" w:hAnsi="Times New Roman"/>
          <w:sz w:val="28"/>
          <w:szCs w:val="28"/>
        </w:rPr>
        <w:t>селения», «О защите населения и территорий от чрезвычайных ситуаций при</w:t>
      </w:r>
      <w:r>
        <w:rPr>
          <w:rFonts w:hint="default" w:ascii="Times New Roman" w:hAnsi="Times New Roman"/>
          <w:sz w:val="28"/>
          <w:szCs w:val="28"/>
        </w:rPr>
        <w:softHyphen/>
      </w:r>
      <w:r>
        <w:rPr>
          <w:rFonts w:hint="default" w:ascii="Times New Roman" w:hAnsi="Times New Roman"/>
          <w:sz w:val="28"/>
          <w:szCs w:val="28"/>
        </w:rPr>
        <w:t>родного и техногенного характера», «О здравоохранении», «О предприятиях» и др.,ТКП, НПА, ТНПА, ЛНП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Охрана труда имеет большое социальное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 и</w:t>
      </w:r>
      <w:r>
        <w:rPr>
          <w:rFonts w:hint="default" w:ascii="Times New Roman" w:hAnsi="Times New Roman"/>
          <w:sz w:val="28"/>
          <w:szCs w:val="28"/>
        </w:rPr>
        <w:t xml:space="preserve"> экономическое значение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Социальное значение охраны труда: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</w:rPr>
        <w:t>сохранение работоспособности и трудового долголетия работника</w:t>
      </w:r>
      <w:r>
        <w:rPr>
          <w:rFonts w:hint="default" w:ascii="Times New Roman" w:hAnsi="Times New Roman"/>
          <w:sz w:val="28"/>
          <w:szCs w:val="28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о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храна жизни и здоровья работника от возможных воздействий вредных условий производства;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9" name="Группа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0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0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1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2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43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44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5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6" name="Group 79"/>
                        <wpg:cNvGrpSpPr/>
                        <wpg:grpSpPr>
                          <a:xfrm>
                            <a:off x="39" y="18614"/>
                            <a:ext cx="4946" cy="309"/>
                            <a:chOff x="0" y="0"/>
                            <a:chExt cx="20605" cy="20010"/>
                          </a:xfrm>
                        </wpg:grpSpPr>
                        <wps:wsp>
                          <wps:cNvPr id="47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8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3" y="0"/>
                              <a:ext cx="11322" cy="20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Гречаников 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А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9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50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5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75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8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1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84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7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01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02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3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ЭКОНОМИЧЕСКАЯ ЧАСТ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5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6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7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9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1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2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59264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2q2RkroAAADb&#10;AAAADwAAAGRycy9kb3ducmV2LnhtbEVPzYrCMBC+C75DGMGbpnoQrcbSLgh7WrT2AYZmti02k24T&#10;2+4+/eYgePz4/k/JZFoxUO8aywo26wgEcWl1w5WC4n5Z7UE4j6yxtUwKfslBcp7PThhrO/KNhtxX&#10;IoSwi1FB7X0XS+nKmgy6te2IA/dte4M+wL6SuscxhJtWbqNoJw02HBpq7OijpvKRP42Ch5+Gr7TK&#10;/y6HIjuU1ywdnz+pUsvFJjqC8DT5t/jl/tQKtmF9+BJ+gD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rZGS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LlCic70AAADb&#10;AAAADwAAAGRycy9kb3ducmV2LnhtbEWPQWsCMRSE74X+h/AKvdXseqiyGj2IRcGLroLX5+Z1s+zm&#10;ZZukuv33jSB4HGbmG2a+HGwnruRD41hBPspAEFdON1wrOB2/PqYgQkTW2DkmBX8UYLl4fZljod2N&#10;D3QtYy0ShEOBCkyMfSFlqAxZDCPXEyfv23mLMUlfS+3xluC2k+Ms+5QWG04LBntaGara8tcq6NaX&#10;wU/3bWk2+137c17jZrJCpd7f8mwGItIQn+FHe6sVjHO4f0k/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UKJz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3oI8BL0AAADb&#10;AAAADwAAAGRycy9kb3ducmV2LnhtbEWPwWrDMBBE74H+g9hCb4lsH9rgRMkhJDiQS+oWet1YW8vY&#10;WrmSkrh/XxUKPQ4z84ZZbyc7iBv50DlWkC8yEMSN0x23Ct7fDvMliBCRNQ6OScE3BdhuHmZrLLW7&#10;8yvd6tiKBOFQogIT41hKGRpDFsPCjcTJ+3TeYkzSt1J7vCe4HWSRZc/SYsdpweBIO0NNX1+tgmF/&#10;mfzy3NemOp/6r489Vi87VOrpMc9WICJN8T/81z5qBUUBv1/SD5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jwE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sc6Zn70AAADb&#10;AAAADwAAAGRycy9kb3ducmV2LnhtbEWPQWsCMRSE7wX/Q3iF3mpWBStbowdRFHqxq+D1dfO6WXbz&#10;siZR139vhEKPw8x8w8yXvW3FlXyoHSsYDTMQxKXTNVcKjofN+wxEiMgaW8ek4E4BlovByxxz7W78&#10;TdciViJBOOSowMTY5VKG0pDFMHQdcfJ+nbcYk/SV1B5vCW5bOc6yqbRYc1ow2NHKUNkUF6ugXf/0&#10;frZvCrPdfzXn0xq3HytU6u11lH2CiNTH//Bfe6cVjCf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zpmf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PicB670AAADb&#10;AAAADwAAAGRycy9kb3ducmV2LnhtbEWPQWsCMRSE7wX/Q3iF3mpWEStbowdRFHqxq+D1dfO6WXbz&#10;siZR139vhEKPw8x8w8yXvW3FlXyoHSsYDTMQxKXTNVcKjofN+wxEiMgaW8ek4E4BlovByxxz7W78&#10;TdciViJBOOSowMTY5VKG0pDFMHQdcfJ+nbcYk/SV1B5vCW5bOc6yqbRYc1ow2NHKUNkUF6ugXf/0&#10;frZvCrPdfzXn0xq3HytU6u11lH2CiNTH//Bfe6cVjCf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JwHr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UWukcL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jCf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a6R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obk6B7wAAADb&#10;AAAADwAAAGRycy9kb3ducmV2LnhtbEWPQWsCMRSE7wX/Q3iCt5rVg5XV6EEUBS92K3h9bp6bZTcv&#10;axJ1+++bQqHHYWa+YZbr3rbiST7UjhVMxhkI4tLpmisF56/d+xxEiMgaW8ek4JsCrFeDtyXm2r34&#10;k55FrESCcMhRgYmxy6UMpSGLYew64uTdnLcYk/SV1B5fCW5bOc2ymbRYc1ow2NHGUNkUD6ug3V57&#10;Pz81hdmfjs39ssX9xwaVGg0n2QJEpD7+h//aB61gOoPfL+kHyN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5Oge8AAAA&#10;2w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zvWfnLwAAADb&#10;AAAADwAAAGRycy9kb3ducmV2LnhtbEWPQWsCMRSE7wX/Q3hCbzWrB5XV6EEUC17sKnh9bp6bZTcv&#10;a5Lq9t83hYLHYWa+YZbr3rbiQT7UjhWMRxkI4tLpmisF59PuYw4iRGSNrWNS8EMB1qvB2xJz7Z78&#10;RY8iViJBOOSowMTY5VKG0pDFMHIdcfJuzluMSfpKao/PBLetnGTZVFqsOS0Y7GhjqGyKb6ug3V57&#10;Pz82hdkfD839ssX9bINKvQ/H2QJEpD6+wv/tT61gMoO/L+kH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71n5y8AAAA&#10;2w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72s9E7gAAADb&#10;AAAADwAAAGRycy9kb3ducmV2LnhtbEVPuY7CMBDtkfgHa5DowCEFRFkMBQhxiIZDoh3Fs3F243GI&#10;zfX3uECifHr3dP60tbhT6yvHCkbDBARx4XTFpYLzaTXIQPiArLF2TApe5GE+63ammGv34APdj6EU&#10;MYR9jgpMCE0upS8MWfRD1xBH7te1FkOEbSl1i48YbmuZJslYWqw4NhhsaGGo+D/erAJcrg/hkqW7&#10;SbU1+7/T6ro22VWpfm+U/IAI9Axf8ce90QrSODZ+iT9Azt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72s9E7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gCeYiL4AAADb&#10;AAAADwAAAGRycy9kb3ducmV2LnhtbEWPzW7CMBCE75X6DtZW6q1xyKGEgOHQCvGjXiCVel3FS5w2&#10;XofYkPD2daVKHEcz841msRptK67U+8axgkmSgiCunG64VvBZrl9yED4ga2wdk4IbeVgtHx8WWGg3&#10;8IGux1CLCGFfoAITQldI6StDFn3iOuLonVxvMUTZ11L3OES4bWWWpq/SYsNxwWBHb4aqn+PFKsD3&#10;zSF85dl+2uzMx3e5Pm9Mflbq+WmSzkEEGsM9/N/eagXZDP6+xB8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CeYiL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f2LVQbkAAADb&#10;AAAADwAAAGRycy9kb3ducmV2LnhtbEVPTWvCQBC9F/wPywi9FLNJC6lEV8FCQUovTYVch+yYBLOz&#10;ITuJ+u/dQ6HHx/ve7m+uVzONofNsIEtSUMS1tx03Bk6/n6s1qCDIFnvPZOBOAfa7xdMWC+uv/ENz&#10;KY2KIRwKNNCKDIXWoW7JYUj8QBy5sx8dSoRjo+2I1xjuev2aprl22HFsaHGgj5bqSzk5A3NVfR/o&#10;NOlsRnl/OX5N0uVkzPMySzeghG7yL/5zH62Bt7g+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9i1UG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EC5w2rsAAADb&#10;AAAADwAAAGRycy9kb3ducmV2LnhtbEWPzYrCQBCE78K+w9ALexGdRMFdoqOwC4KIF3/Aa5Npk2Cm&#10;J2Q60X17RxA8FlX1FbVY3V2tempD5dlAOk5AEefeVlwYOB3Xox9QQZAt1p7JwD8FWC0/BgvMrL/x&#10;nvqDFCpCOGRooBRpMq1DXpLDMPYNcfQuvnUoUbaFti3eItzVepIkM+2w4rhQYkN/JeXXQ+cM9Ofz&#10;7pdOnU57lO/hZttJNSNjvj7TZA5K6C7v8Ku9sQamKTy/xB+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C5w2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4Pzurb0AAADb&#10;AAAADwAAAGRycy9kb3ducmV2LnhtbEWPzWrDMBCE74G+g9hCL6GR7UJS3CiBBgKm5NIkkOtibW1T&#10;a2Ws9U/fvgoUehxm5htmu59dq0bqQ+PZQLpKQBGX3jZcGbhejs+voIIgW2w9k4EfCrDfPSy2mFs/&#10;8SeNZ6lUhHDI0UAt0uVah7Imh2HlO+LoffneoUTZV9r2OEW4a3WWJGvtsOG4UGNHh5rK7/PgDIy3&#10;2+mdroNOR5TNsvgYpFmTMU+PafIGSmiW//Bfu7AGXjK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/O6t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j7BLNr0AAADb&#10;AAAADwAAAGRycy9kb3ducmV2LnhtbEWPwWrDMBBE74X8g9hCLiWRHUM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sEs2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AFnTQr0AAADb&#10;AAAADwAAAGRycy9kb3ducmV2LnhtbEWPQWvCQBSE74X+h+UVeim6SS0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WdN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bxV22b0AAADb&#10;AAAADwAAAGRycy9kb3ducmV2LnhtbEWPQWvCQBSE74X+h+UVeim6SaU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FXb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n8forr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PDH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8for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8ItNNbsAAADb&#10;AAAADwAAAGRycy9kb3ducmV2LnhtbEWPwYrCQBBE7wv+w9CCl0UnWUG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ItNN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OrOdM7oAAADb&#10;AAAADwAAAGRycy9kb3ducmV2LnhtbEVPz2vCMBS+D/wfwhO8zdQJ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s50z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Vf84q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/zio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zMLUtbkAAADb&#10;AAAADwAAAGRycy9kb3ducmV2LnhtbEVPy4rCMBTdC/5DuII7TRXRUo0uFFEHNz7A7aW503RsbmoT&#10;H/P3ZiG4PJz3bPGylXhQ40vHCgb9BARx7nTJhYLzad1LQfiArLFyTAr+ycNi3m7NMNPuyQd6HEMh&#10;Ygj7DBWYEOpMSp8bsuj7riaO3K9rLIYIm0LqBp8x3FZymCRjabHk2GCwpqWh/Hq8WwW42hzCJR3+&#10;TMqd2f+d1reNSW9KdTuDZAoi0Ct8xR/3VisYxfX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zC1L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o45xLr4AAADb&#10;AAAADwAAAGRycy9kb3ducmV2LnhtbEWPQWvCQBSE70L/w/IKvekmoWhIXT20iG3xohZ6fWSf2djs&#10;2yS7Tey/dwWhx2FmvmGW64ttxEC9rx0rSGcJCOLS6ZorBV/HzTQH4QOyxsYxKfgjD+vVw2SJhXYj&#10;72k4hEpECPsCFZgQ2kJKXxqy6GeuJY7eyfUWQ5R9JXWPY4TbRmZJMpcWa44LBlt6NVT+HH6tAnzb&#10;7sN3nn0u6g+zOx833dbknVJPj2nyAiLQJfyH7+13reA5hduX+APk6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45xLr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U1zvWb0AAADb&#10;AAAADwAAAGRycy9kb3ducmV2LnhtbEWPS4vCQBCE78L+h6EXvOnEIBqyjh52ER948QF7bTJtJm6m&#10;J2Zmffx7RxA8FlX1FTWZ3WwtLtT6yrGCQT8BQVw4XXGp4LCf9zIQPiBrrB2Tgjt5mE0/OhPMtbvy&#10;li67UIoIYZ+jAhNCk0vpC0MWfd81xNE7utZiiLItpW7xGuG2lmmSjKTFiuOCwYa+DRV/u3+rAH8W&#10;2/CbpetxtTKb035+XpjsrFT3c5B8gQh0C+/wq73UCoYpPL/EHyC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XO9Z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WF+gP70AAADb&#10;AAAADwAAAGRycy9kb3ducmV2LnhtbEWPwWrDMBBE74X8g9hCLiWRHUw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X6A/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NxMFpL0AAADb&#10;AAAADwAAAGRycy9kb3ducmV2LnhtbEWPQWvCQBSE74X+h+UVeim6SbE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EwWk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614;height:309;width:4946;" coordsize="20605,20010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qI0+SLsAAADb&#10;AAAADwAAAGRycy9kb3ducmV2LnhtbEWPwYrCQBBE7wv+w9CCl0UnWUS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0+SL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283;top:0;height:20010;width:11322;" filled="f" stroked="f" coordsize="21600,21600" o:gfxdata="UEsDBAoAAAAAAIdO4kAAAAAAAAAAAAAAAAAEAAAAZHJzL1BLAwQUAAAACACHTuJA2RKqOrkAAADb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zg2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kSqjq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Гречаников 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А.В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cIcXlb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y1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hxeVvwAAANs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or0w4bkAAADb&#10;AAAADwAAAGRycy9kb3ducmV2LnhtbEVPTWvCQBC9F/wPywi9FLNJoalEV8FCQUovTYVch+yYBLOz&#10;ITuJ+u/dQ6HHx/ve7m+uVzONofNsIEtSUMS1tx03Bk6/n6s1qCDIFnvPZOBOAfa7xdMWC+uv/ENz&#10;KY2KIRwKNNCKDIXWoW7JYUj8QBy5sx8dSoRjo+2I1xjuev2aprl22HFsaHGgj5bqSzk5A3NVfR/o&#10;NOlsRnl/OX5N0uVkzPMySzeghG7yL/5zH62Bt7g+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K9MOG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Um+ulr0AAADb&#10;AAAADwAAAGRycy9kb3ducmV2LnhtbEWPQWvCQBSE74X+h+UVeim6SaUqMRuhhYJIL42C10f2mYRm&#10;34bsS7T/visIPQ4z8w2Tb6+uUxMNofVsIJ0noIgrb1uuDRwPn7M1qCDIFjvPZOCXAmyLx4ccM+sv&#10;/E1TKbWKEA4ZGmhE+kzrUDXkMMx9Txy9sx8cSpRDre2Alwh3nX5NkqV22HJcaLCnj4aqn3J0BqbT&#10;6eudjqNOJ5TVy24/SrskY56f0mQDSugq/+F7e2cNvC3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b66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P6bXL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v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6bXL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F35gh7kAAADb&#10;AAAADwAAAGRycy9kb3ducmV2LnhtbEVPPWvDMBDdC/0P4gpdSiO7Q1LcyIYUCiF0aWrwelhXW8Q6&#10;GevsJP++GgIZH+97W138oBaaogtsIF9loIjbYB13Burfr9d3UFGQLQ6BycCVIlTl48MWCxvO/EPL&#10;UTqVQjgWaKAXGQutY9uTx7gKI3Hi/sLkURKcOm0nPKdwP+i3LFtrj45TQ48jffbUno6zN7A0zfeO&#10;6lnnC8rmZX+Yxa3JmOenPPsAJXSRu/jm3lsDmzQ2fUk/QJ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+YIe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s5G5PbwAAADb&#10;AAAADwAAAGRycy9kb3ducmV2LnhtbEWPQWvCQBSE7wX/w/IEL0U38WBD6ipUEELxUivk+si+JqHZ&#10;tyH7kth/7xYKPQ4z8w2zP95dpyYaQuvZQLpJQBFX3rZcG7h9ntcZqCDIFjvPZOCHAhwPi6c95tbP&#10;/EHTVWoVIRxyNNCI9LnWoWrIYdj4njh6X35wKFEOtbYDzhHuOr1Nkp122HJcaLCnU0PV93V0Bqay&#10;vLzRbdTphPLyXLyP0u7ImNUyTV5BCd3lP/zXLqyBLIXfL/EH6M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ORuT2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ZT8Ckb0AAADb&#10;AAAADwAAAGRycy9kb3ducmV2LnhtbEWPQYvCMBSE74L/ITzB25pW3UW6RhFR8SDC1oVlb4/m2Rab&#10;l9LEVv+9EQSPw8x8w8yXN1OJlhpXWlYQjyIQxJnVJecKfk/bjxkI55E1VpZJwZ0cLBf93hwTbTv+&#10;oTb1uQgQdgkqKLyvEyldVpBBN7I1cfDOtjHog2xyqRvsAtxUchxFX9JgyWGhwJrWBWWX9GoU7Drs&#10;VpN40x4u5/X9//R5/DvEpNRwEEffIDzd/Dv8au+1gtkU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T8Ck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UzSE0rsAAADb&#10;AAAADwAAAGRycy9kb3ducmV2LnhtbEWPwYrCQBBE78L+w9CCF9FJ9qASHQUXBFn2ohvw2mTaJJjp&#10;CZlO1L93FoQ9FlX1itrsHq5RA3Wh9mwgnSegiAtvay4N5L+H2QpUEGSLjWcy8KQAu+3HaIOZ9Xc+&#10;0XCWUkUIhwwNVCJtpnUoKnIY5r4ljt7Vdw4lyq7UtsN7hLtGfybJQjusOS5U2NJXRcXt3DsDw+Xy&#10;s6e81+mAspwev3upF2TMZJwma1BCD/kPv9tHa2C1hL8v8Qfo7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SE0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vqkLOLoAAADc&#10;AAAADwAAAGRycy9kb3ducmV2LnhtbEVPTWvCQBC9C/6HZQQv0uzGgy2pG8FCQUovtYLXITtNgtnZ&#10;kJ1E+++7gtDbPN7nbHc336mJhtgGtpBnBhRxFVzLtYXT9/vTC6goyA67wGThlyLsyvlsi4ULV/6i&#10;6Si1SiEcC7TQiPSF1rFqyGPMQk+cuJ8weJQEh1q7Aa8p3Hd6bcxGe2w5NTTY01tD1eU4egvT+fy5&#10;p9Oo8wnleXX4GKXdkLXLRW5eQQnd5F/8cB9cmm9yuD+TLtDl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+qQs4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7VVSE7sAAADc&#10;AAAADwAAAGRycy9kb3ducmV2LnhtbEVPTWsCMRC9C/0PYYTe3EQPVbZGD2Kx0ItuBa/TzbhZdjPZ&#10;Jqlu/31TKPQ2j/c56+3oenGjEFvPGuaFAkFce9Nyo+H8/jJbgYgJ2WDvmTR8U4Tt5mGyxtL4O5/o&#10;VqVG5BCOJWqwKQ2llLG25DAWfiDO3NUHhynD0EgT8J7DXS8XSj1Jhy3nBosD7SzVXfXlNPT7jzGs&#10;jl1lD8e37vOyx8Nyh1o/TufqGUSiMf2L/9yvJs9XC/h9Jl8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VVS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ITcw1LoAAADc&#10;AAAADwAAAGRycy9kb3ducmV2LnhtbEVPS2vCQBC+F/wPywheSt1NCyqpq6BQkOLFB3gdstMkNDsb&#10;spOo/74rFLzNx/ec5frmGzVQF+vAFrKpAUVcBFdzaeF8+npbgIqC7LAJTBbuFGG9Gr0sMXfhygca&#10;jlKqFMIxRwuVSJtrHYuKPMZpaIkT9xM6j5JgV2rX4TWF+0a/GzPTHmtODRW2tK2o+D323sJwuew3&#10;dO51NqDMX3ffvdQzsnYyzswnKKGbPMX/7p1L880HPJ5JF+jV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NzDU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6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ЭКОНОМИЧЕСКАЯ ЧАСТЬ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DfBv/LsAAADc&#10;AAAADwAAAGRycy9kb3ducmV2LnhtbEVPTWsCMRC9C/0PYQq9aaKI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fBv/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YrzKZ7sAAADc&#10;AAAADwAAAGRycy9kb3ducmV2LnhtbEVPTWsCMRC9C/0PYQq9aaKg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zKZ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km5UELsAAADc&#10;AAAADwAAAGRycy9kb3ducmV2LnhtbEVPTWsCMRC9F/ofwgi91UQPVrZGD6JY6MWuhV6nm3Gz7Gay&#10;TVJd/70RBG/zeJ+zWA2uEycKsfGsYTJWIIgrbxquNXwftq9zEDEhG+w8k4YLRVgtn58WWBh/5i86&#10;lakWOYRjgRpsSn0hZawsOYxj3xNn7uiDw5RhqKUJeM7hrpNTpWbSYcO5wWJPa0tVW/47Dd3mdwjz&#10;fVva3f6z/fvZ4O5tjVq/jCbqHUSiIT3Ed/eHyfPVDG7P5Avk8gp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5UE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Xgw217oAAADc&#10;AAAADwAAAGRycy9kb3ducmV2LnhtbEVPS2vCQBC+C/6HZQq9iO6mB5XoKlQoSPHiA7wO2WkSmp0N&#10;2Um0/74rCN7m43vOenv3jRqoi3VgC9nMgCIugqu5tHA5f02XoKIgO2wCk4U/irDdjEdrzF248ZGG&#10;k5QqhXDM0UIl0uZax6Iij3EWWuLE/YTOoyTYldp1eEvhvtEfxsy1x5pTQ4Ut7Soqfk+9tzBcr4dP&#10;uvQ6G1AWk/13L/WcrH1/y8wKlNBdXuKne+/SfLOAxzPpAr3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DDbX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L5Oipb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dKq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k6K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QN8HPrsAAADc&#10;AAAADwAAAGRycy9kb3ducmV2LnhtbEVPTWvCQBC9C/0PyxS8SN2NB6upm0ALgpReqoLXITtNQrOz&#10;ITuJ+u+7hUJv83ifsytvvlMTDbENbCFbGlDEVXAt1xbOp/3TBlQUZIddYLJwpwhl8TDbYe7ClT9p&#10;OkqtUgjHHC00In2udawa8hiXoSdO3FcYPEqCQ63dgNcU7ju9MmatPbacGhrs6a2h6vs4egvT5fLx&#10;SudRZxPK8+LwPkq7Jmvnj5l5ASV0k3/xn/vg0nyzhd9n0gW6+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N8HP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AnVpSb8AAADc&#10;AAAADwAAAGRycy9kb3ducmV2LnhtbEWPS2/CMBCE75X4D9YicStOOLRRiuEAQlDUCw+J6yrexmnj&#10;dYjNo/++e0DitquZnfl2Or/7Vl2pj01gA/k4A0VcBdtwbeB4WL0WoGJCttgGJgN/FGE+G7xMsbTh&#10;xju67lOtJIRjiQZcSl2pdawceYzj0BGL9h16j0nWvta2x5uE+1ZPsuxNe2xYGhx2tHBU/e4v3gAu&#10;17t0Kibb9+bTff0cVue1K87GjIZ59gEq0T09zY/rjRX8XPDlGZlAz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1aU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bTnM0rsAAADc&#10;AAAADwAAAGRycy9kb3ducmV2LnhtbEVPS4vCMBC+C/6HMMLeNK2H3VKNHhRRFy9awevQjE21mdQm&#10;Pvbfm4WFvc3H95zp/GUb8aDO144VpKMEBHHpdM2VgmOxGmYgfEDW2DgmBT/kYT7r96aYa/fkPT0O&#10;oRIxhH2OCkwIbS6lLw1Z9CPXEkfu7DqLIcKukrrDZwy3jRwnyae0WHNsMNjSwlB5PdytAlyu9+GU&#10;jb+/6q3ZXYrVbW2ym1IfgzSZgAj0Cv/iP/dGx/lpCr/PxAvk7A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TnM0r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y6IDkrkAAADc&#10;AAAADwAAAGRycy9kb3ducmV2LnhtbEVPS4vCMBC+C/6HMAteRNN6UKlGYQVBxIsP8Do0s23ZZlKa&#10;adV/bxYWvM3H95z19ulq1VMbKs8G0mkCijj3tuLCwO26nyxBBUG2WHsmAy8KsN0MB2vMrH/wmfqL&#10;FCqGcMjQQCnSZFqHvCSHYeob4sj9+NahRNgW2rb4iOGu1rMkmWuHFceGEhvalZT/XjpnoL/fT990&#10;63TaoyzGh2Mn1ZyMGX2lyQqU0FM+4n/3wcb56Qz+nokX6M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uiA5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способствование гуманизации труда, содействие его культурно-техническому росту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Экономическое значение охраны труда: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>рост производительности труда работников, производства и экономики;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>экономи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  <w:lang w:val="ru-RU"/>
        </w:rPr>
        <w:t>я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 xml:space="preserve"> фонда социального страхования и сокращени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  <w:lang w:val="ru-RU"/>
        </w:rPr>
        <w:t>е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 xml:space="preserve"> потерь рабочего времени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Работа с разработанным в данном дипломном проекте веб-сервисом предполагает нахождение в жилом помещении, которое не нуждается в реализации каких-либо специальных требований для охраны труда. Специальной службы по охране труда не предусмотрено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Характеристика объекта с точки зрения охраны труда будет рассмотрена на примере администратора разработанного веб-сервиса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Проведём оценку факторов производственной среды, тяжести и напряжённости трудового процесса (таблицы 6.1 - 6.3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564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56" name="Группа 2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5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564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SGgYjb0AAADc&#10;AAAADwAAAGRycy9kb3ducmV2LnhtbEWP0YrCMBRE3wX/IVxh3zRVWF27RqkLgk+iXT/g0txti81N&#10;t4lt9euNIPg4zMwZZrXpTSVaalxpWcF0EoEgzqwuOVdw/t2Nv0A4j6yxskwKbuRgsx4OVhhr2/GJ&#10;2tTnIkDYxaig8L6OpXRZQQbdxNbEwfuzjUEfZJNL3WAX4KaSsyiaS4Mlh4UCa/opKLukV6Pg4vv2&#10;kOTpfbc8b5fZcZt01/9EqY/RNPoG4an37/CrvdcKZp8L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aBiN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RCsrmLsAAADc&#10;AAAADwAAAGRycy9kb3ducmV2LnhtbEVPz2vCMBS+C/sfwhvspqnCZqlGD6I42EWrsOtb82xKm5ea&#10;ZNr998tB8Pjx/V6uB9uJG/nQOFYwnWQgiCunG64VnE+7cQ4iRGSNnWNS8EcB1quX0RIL7e58pFsZ&#10;a5FCOBSowMTYF1KGypDFMHE9ceIuzluMCfpaao/3FG47OcuyD2mx4dRgsKeNoaotf62Cbvsz+PzQ&#10;lmZ/+Gqv31vczzeo1NvrNFuAiDTEp/jh/tQKZu9pbT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Csrm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K2eOA74AAADc&#10;AAAADwAAAGRycy9kb3ducmV2LnhtbEWPQWsCMRSE7wX/Q3hCbzWrUK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2eOA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dDHtI7oAAADc&#10;AAAADwAAAGRycy9kb3ducmV2LnhtbEVPPW/CMBDdK/EfrENiKw4MFAUMAwKBxEJDpa5HfMRR4nOw&#10;DYR/Xw+VGJ/e93Ld21Y8yIfasYLJOANBXDpdc6Xg57z7nIMIEVlj65gUvCjAejX4WGKu3ZO/6VHE&#10;SqQQDjkqMDF2uZShNGQxjF1HnLir8xZjgr6S2uMzhdtWTrNsJi3WnBoMdrQxVDbF3Spot5fez09N&#10;YfanY3P73eL+a4NKjYaTbAEiUh/f4n/3QSuYztL8dCYdAbn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0Me0j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G31IuL0AAADc&#10;AAAADwAAAGRycy9kb3ducmV2LnhtbEWPQWsCMRSE7wX/Q3iCt5pdD1a2Rg9iseDFrkKvr5vXzbKb&#10;l22S6vrvjSB4HGbmG2a5HmwnzuRD41hBPs1AEFdON1wrOB0/XhcgQkTW2DkmBVcKsF6NXpZYaHfh&#10;LzqXsRYJwqFABSbGvpAyVIYshqnriZP367zFmKSvpfZ4SXDbyVmWzaXFhtOCwZ42hqq2/LcKuu3P&#10;4BeHtjS7w779+97i7m2DSk3GefYOItIQn+FH+1MrmM1zuJ9JR0C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fUi4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66/Wz70AAADc&#10;AAAADwAAAGRycy9kb3ducmV2LnhtbEWPQWsCMRSE7wX/Q3iCt5p1D1a2Rg9iseDFrkKvr5vXzbKb&#10;l22S6vrvjSB4HGbmG2a5HmwnzuRD41jBbJqBIK6cbrhWcDp+vC5AhIissXNMCq4UYL0avSyx0O7C&#10;X3QuYy0ShEOBCkyMfSFlqAxZDFPXEyfv13mLMUlfS+3xkuC2k3mWzaXFhtOCwZ42hqq2/LcKuu3P&#10;4BeHtjS7w779+97i7m2DSk3Gs+wdRKQhPsOP9qdWkM9zuJ9JR0C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r9bP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hONzVL0AAADc&#10;AAAADwAAAGRycy9kb3ducmV2LnhtbEWPQWsCMRSE7wX/Q3iCt5pVwcpq9CCKQi92W/D63Dw3y25e&#10;1iTq9t83hUKPw8x8w6w2vW3Fg3yoHSuYjDMQxKXTNVcKvj73rwsQISJrbB2Tgm8KsFkPXlaYa/fk&#10;D3oUsRIJwiFHBSbGLpcylIYshrHriJN3dd5iTNJXUnt8Jrht5TTL5tJizWnBYEdbQ2VT3K2Cdnfp&#10;/eLUFOZwem9u5x0e3ra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43NU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CwrrIL0AAADc&#10;AAAADwAAAGRycy9kb3ducmV2LnhtbEWPQWsCMRSE7wX/Q3iCt5pVxMpq9CCKQi92W/D63Dw3y25e&#10;1iTq9t83hUKPw8x8w6w2vW3Fg3yoHSuYjDMQxKXTNVcKvj73rwsQISJrbB2Tgm8KsFkPXlaYa/fk&#10;D3oUsRIJwiFHBSbGLpcylIYshrHriJN3dd5iTNJXUnt8Jrht5TTL5tJizWnBYEdbQ2VT3K2Cdnfp&#10;/eLUFOZwem9u5x0e3ra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usg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SHY0L4AAADc&#10;AAAADwAAAGRycy9kb3ducmV2LnhtbEWPzYvCMBTE7wv+D+EJe1tTC+uWavSgiLp48QO8PppnU21e&#10;ahO//vuNsOBxmJnfMKPJw9biRq2vHCvo9xIQxIXTFZcK9rv5VwbCB2SNtWNS8CQPk3HnY4S5dnfe&#10;0G0bShEh7HNUYEJocil9Ycii77mGOHpH11oMUbal1C3eI9zWMk2SgbRYcVww2NDUUHHeXq0CnC02&#10;4ZClvz/VyqxPu/llYbKLUp/dfjIEEegR3uH/9lIrSAff8DoTj4A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SHY0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lJTQzL4AAADc&#10;AAAADwAAAGRycy9kb3ducmV2LnhtbEWPwWrDMBBE74H8g9hAb4mcHJzgRvYhpKTQS+IGet1aW8vY&#10;WrmSmrh/XxUKPQ4z84bZV5MdxI186BwrWK8yEMSN0x23Cq6vT8sdiBCRNQ6OScE3BajK+WyPhXZ3&#10;vtCtjq1IEA4FKjAxjoWUoTFkMazcSJy8D+ctxiR9K7XHe4LbQW6yLJcWO04LBkc6GGr6+ssqGI7v&#10;k9+d+9qczi/959sRT9sDKvWwWGePICJN8T/8137WCjZ5Dr9n0hGQ5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TQz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Dr/jPL4AAADc&#10;AAAADwAAAGRycy9kb3ducmV2LnhtbEWPzYvCMBTE74L/Q3gL3jS1By3V6MFF/MCLVvD6aN42XZuX&#10;2sSP/e83wsIeh5n5DTNfvmwjHtT52rGC8SgBQVw6XXOl4FyshxkIH5A1No5JwQ95WC76vTnm2j35&#10;SI9TqESEsM9RgQmhzaX0pSGLfuRa4uh9uc5iiLKrpO7wGeG2kWmSTKTFmuOCwZZWhsrr6W4V4Ofm&#10;GC5Zup/WO3P4Lta3jcluSg0+xskMRKBX+A//tbdaQTqZwvtMPAJy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r/jP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KWkmebkAAADc&#10;AAAADwAAAGRycy9kb3ducmV2LnhtbEVPTYvCMBC9C/sfwizsRTSthyrVKLiwILIXteB1aMa22ExK&#10;M6367zeHBY+P973ZPV2rRupD49lAOk9AEZfeNlwZKC4/sxWoIMgWW89k4EUBdtuPyQZz6x98ovEs&#10;lYohHHI0UIt0udahrMlhmPuOOHI33zuUCPtK2x4fMdy1epEkmXbYcGyosaPvmsr7eXAGxuv1d0/F&#10;oNMRZTk9HAdpMjLm6zNN1qCEnvIW/7sP1sAii2v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lpJn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RiWD4rwAAADc&#10;AAAADwAAAGRycy9kb3ducmV2LnhtbEWPQWvCQBSE7wX/w/IEL0U38ZBqdBUsFER6qQpeH9lnEsy+&#10;DdmXqP/eLRR6HGbmG2a9fbhGDdSF2rOBdJaAIi68rbk0cD59TReggiBbbDyTgScF2G5Gb2vMrb/z&#10;Dw1HKVWEcMjRQCXS5lqHoiKHYeZb4uhdfedQouxKbTu8R7hr9DxJMu2w5rhQYUufFRW3Y+8MDJfL&#10;947OvU4HlI/3/aGXOiNjJuM0WYESesh/+K+9twbm2RJ+z8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lg+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Usa8orkAAADc&#10;AAAADwAAAGRycy9kb3ducmV2LnhtbEVPS4vCMBC+L+x/CCPsZVnTelDpmhZcEGTx4gO8Ds3YFptJ&#10;aaZV/705CB4/vvequLtWjdSHxrOBdJqAIi69bbgycDpufpaggiBbbD2TgQcFKPLPjxVm1t94T+NB&#10;KhVDOGRooBbpMq1DWZPDMPUdceQuvncoEfaVtj3eYrhr9SxJ5tphw7Ghxo7+aiqvh8EZGM/n3ZpO&#10;g05HlMX39n+QZk7GfE3S5BeU0F3e4pd7aw3MFnF+PBOPg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LGvK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PYoZObwAAADc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bpPB/Jh4Bv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KGT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zViHTrwAAADc&#10;AAAADwAAAGRycy9kb3ducmV2LnhtbEWPwYrCQBBE7wv+w9CCl2WdJAddoqOgIIjsZVXw2mTaJJjp&#10;CZlO1L93FhY8FlX1ilquH65RA3Wh9mwgnSagiAtvay4NnE+7r29QQZAtNp7JwJMCrFejjyXm1t/5&#10;l4ajlCpCOORooBJpc61DUZHDMPUtcfSuvnMoUXalth3eI9w1OkuSmXZYc1yosKVtRcXt2DsDw+Xy&#10;s6Fzr9MBZf65P/RSz8iYyThNFqCEHvIO/7f31kA2z+DvTDwCe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1Yh0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ohQi1b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C6m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IUIt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nfFcW70AAADc&#10;AAAADwAAAGRycy9kb3ducmV2LnhtbEWPX2vCQBDE3wt+h2MFX4peIsU/0VOwUBDpS1XwdcmtSTC3&#10;F3KbqN/eKxT6OMzMb5j19uFq1VMbKs8G0kkCijj3tuLCwPn0NV6ACoJssfZMBp4UYLsZvK0xs/7O&#10;P9QfpVARwiFDA6VIk2kd8pIcholviKN39a1DibIttG3xHuGu1tMkmWmHFceFEhv6LCm/HTtnoL9c&#10;vnd07nTao8zf94dOqhkZMxqmyQqU0EP+w3/tvTUwXX7A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8Vx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8r35wL0AAADc&#10;AAAADwAAAGRycy9kb3ducmV2LnhtbEWPX2vCQBDE3wt+h2MFX4peItQ/0VOwUBDpS1XwdcmtSTC3&#10;F3KbqN/eKxT6OMzMb5j19uFq1VMbKs8G0kkCijj3tuLCwPn0NV6ACoJssfZMBp4UYLsZvK0xs/7O&#10;P9QfpVARwiFDA6VIk2kd8pIcholviKN39a1DibIttG3xHuGu1tMkmWmHFceFEhv6LCm/HTtnoL9c&#10;vnd07nTao8zf94dOqhkZMxqmyQqU0EP+w3/tvTUwXX7A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vfn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Таблица 6.1 - Оценка факторов производственной среды</w:t>
      </w:r>
    </w:p>
    <w:tbl>
      <w:tblPr>
        <w:tblStyle w:val="4"/>
        <w:tblW w:w="4900" w:type="pct"/>
        <w:tblInd w:w="108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12"/>
        <w:gridCol w:w="1903"/>
        <w:gridCol w:w="1665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3" w:hRule="atLeast"/>
        </w:trPr>
        <w:tc>
          <w:tcPr>
            <w:tcW w:w="309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Факторы и показатели производственной среды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Гигиенические нормативы (ПДК, ПДУ)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Фактические величин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Шум, дБА, дБ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60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Электромагнитные поля и неионизирующие излучения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апряженность электрического поля, В/м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5 Гц до 2 кГц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2 кГц до 400 кГц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,5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лотность магнитного потока, нТл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97" w:type="pct"/>
            <w:tcBorders>
              <w:bottom w:val="single" w:color="auto" w:sz="4" w:space="0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5 Гц до 2 кГц</w:t>
            </w:r>
          </w:p>
        </w:tc>
        <w:tc>
          <w:tcPr>
            <w:tcW w:w="1014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0</w:t>
            </w:r>
          </w:p>
        </w:tc>
        <w:tc>
          <w:tcPr>
            <w:tcW w:w="887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tcBorders>
              <w:bottom w:val="single" w:color="auto" w:sz="4" w:space="0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2 кГц до 400 кГц</w:t>
            </w:r>
          </w:p>
        </w:tc>
        <w:tc>
          <w:tcPr>
            <w:tcW w:w="1014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</w:t>
            </w:r>
          </w:p>
        </w:tc>
        <w:tc>
          <w:tcPr>
            <w:tcW w:w="887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tcBorders>
              <w:bottom w:val="nil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Электростатические поля, кВт/м</w:t>
            </w:r>
          </w:p>
        </w:tc>
        <w:tc>
          <w:tcPr>
            <w:tcW w:w="1014" w:type="pct"/>
            <w:tcBorders>
              <w:bottom w:val="nil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15</w:t>
            </w:r>
          </w:p>
        </w:tc>
        <w:tc>
          <w:tcPr>
            <w:tcW w:w="887" w:type="pct"/>
            <w:tcBorders>
              <w:bottom w:val="nil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5,6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13" name="Группа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1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8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131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9fVeRrsAAADc&#10;AAAADwAAAGRycy9kb3ducmV2LnhtbEVPzYrCMBC+C/sOYRa8aVoR0WqUKgieZLf6AEMz2xabSbeJ&#10;bfXpN8KCt/n4fmezG0wtOmpdZVlBPI1AEOdWV1wouF6OkyUI55E11pZJwYMc7LYfow0m2vb8TV3m&#10;CxFC2CWooPS+SaR0eUkG3dQ2xIH7sa1BH2BbSN1iH8JNLWdRtJAGKw4NJTZ0KCm/ZXej4OaH7pwW&#10;2fO4uu5X+dc+7e+/qVLjzzhag/A0+Lf4333SYX48h9cz4QK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fVeR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52VcurwAAADc&#10;AAAADwAAAGRycy9kb3ducmV2LnhtbEVPTWsCMRC9F/ofwhR6q9ktaGVr9CCKQi+6LXgdN9PNspvJ&#10;mqS6/nsjCL3N433ObDHYTpzJh8axgnyUgSCunG64VvDzvX6bgggRWWPnmBRcKcBi/vw0w0K7C+/p&#10;XMZapBAOBSowMfaFlKEyZDGMXE+cuF/nLcYEfS21x0sKt518z7KJtNhwajDY09JQ1ZZ/VkG3Og5+&#10;umtLs9l9tafDCjcfS1Tq9SXPPkFEGuK/+OHe6jQ/H8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lXLq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F7fCzbsAAADc&#10;AAAADwAAAGRycy9kb3ducmV2LnhtbEVPPW/CMBDdK/U/WFeJrTjpAChgGBAVlVggILEe8TWOEp9T&#10;24X039dISGz39D5vsRpsJ67kQ+NYQT7OQBBXTjdcKzgdP99nIEJE1tg5JgV/FGC1fH1ZYKHdjQ90&#10;LWMtUgiHAhWYGPtCylAZshjGridO3LfzFmOCvpba4y2F205+ZNlEWmw4NRjsaW2oastfq6DbXAY/&#10;27el2e537c95g9vpGpUaveXZHESkIT7FD/eXTvPzCdyfSR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7fCz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PtnVrsAAADc&#10;AAAADwAAAGRycy9kb3ducmV2LnhtbEVPPW/CMBDdK/U/WIfEVpx0AJRiGBAVSCwQKnW9xkccJT6n&#10;toHw73GlSmz39D5vsRpsJ67kQ+NYQT7JQBBXTjdcK/g6fb7NQYSIrLFzTAruFGC1fH1ZYKHdjY90&#10;LWMtUgiHAhWYGPtCylAZshgmridO3Nl5izFBX0vt8ZbCbSffs2wqLTacGgz2tDZUteXFKug2P4Of&#10;H9rSbA/79vd7g9vZGpUaj/LsA0SkIT7F/+6dTvPzGfw9ky6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PtnV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CWTzJL4AAADc&#10;AAAADwAAAGRycy9kb3ducmV2LnhtbEWPQU/DMAyF70j8h8iTuLG0HGAqy3aYhjaJy1aQuJrGa6o2&#10;Tkmyrfz7+YDEzdZ7fu/zcj35QV0opi6wgXJegCJugu24NfD58fa4AJUyssUhMBn4pQTr1f3dEisb&#10;rnykS51bJSGcKjTgch4rrVPjyGOah5FYtFOIHrOssdU24lXC/aCfiuJZe+xYGhyOtHHU9PXZGxi2&#10;31NcHPra7Q7v/c/XFncvGzTmYVYWr6AyTfnf/He9t4JfCq0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WTzJ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ZihWv7wAAADc&#10;AAAADwAAAGRycy9kb3ducmV2LnhtbEVPPW/CMBDdkfofrKvERpx0AJpiGBAVSF1oQOp6ja9xlPic&#10;2gbSf48rVep2T+/zVpvR9uJKPrSOFRRZDoK4drrlRsH59DpbgggRWWPvmBT8UIDN+mGywlK7G7/T&#10;tYqNSCEcSlRgYhxKKUNtyGLI3ECcuC/nLcYEfSO1x1sKt718yvO5tNhyajA40NZQ3VUXq6DffY5+&#10;eewqsz++dd8fO9wvtqjU9LHIX0BEGuO/+M990Gl+8Qy/z6QL5P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YoVr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OX41n74AAADc&#10;AAAADwAAAGRycy9kb3ducmV2LnhtbEWPQW/CMAyF75P4D5GRdhspHBjqCBwQiElcWIe0q9d4TdXG&#10;KUkG3b+fD5N2s/We3/u83o6+VzeKqQ1sYD4rQBHXwbbcGLi8H55WoFJGttgHJgM/lGC7mTyssbTh&#10;zm90q3KjJIRTiQZczkOpdaodeUyzMBCL9hWixyxrbLSNeJdw3+tFUSy1x5alweFAO0d1V317A/3+&#10;c4yrc1e54/nUXT/2eHzeoTGP03nxAirTmP/Nf9evVvAXgi/PyAR6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41n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VjKQBLsAAADc&#10;AAAADwAAAGRycy9kb3ducmV2LnhtbEVPPW/CMBDdK/U/WFepW3HCUFDAMCAqkFggILEe8TWOEp9T&#10;24X039dISGz39D5vvhxsJ67kQ+NYQT7KQBBXTjdcKzgdvz6mIEJE1tg5JgV/FGC5eH2ZY6HdjQ90&#10;LWMtUgiHAhWYGPtCylAZshhGridO3LfzFmOCvpba4y2F206Os+xTWmw4NRjsaWWoastfq6BbXwY/&#10;3bel2ex37c95jZvJCpV6f8uzGYhIQ3yKH+6tTvPHOdyfSRf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jKQB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U4eYGLsAAADc&#10;AAAADwAAAGRycy9kb3ducmV2LnhtbEVPS4vCMBC+C/sfwizsTVN7WEs1enAR18WLVvA6NGNTbSa1&#10;iY/990YQvM3H95zJ7G4bcaXO144VDAcJCOLS6ZorBbti0c9A+ICssXFMCv7Jw2z60Ztgrt2NN3Td&#10;hkrEEPY5KjAhtLmUvjRk0Q9cSxy5g+sshgi7SuoObzHcNjJNkm9psebYYLCluaHytL1YBfiz3IR9&#10;lv6N6pVZH4vFeWmys1Jfn8NkDCLQPbzFL/evjvPTFJ7PxAvk9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4eYG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yayr6LsAAADc&#10;AAAADwAAAGRycy9kb3ducmV2LnhtbEVPTWsCMRC9F/wPYQq91awKVrZGD6Io9GJXwet0M90su5ms&#10;SdT13xuh0Ns83ufMl71txZV8qB0rGA0zEMSl0zVXCo6HzfsMRIjIGlvHpOBOAZaLwcscc+1u/E3X&#10;IlYihXDIUYGJsculDKUhi2HoOuLE/TpvMSboK6k93lK4beU4y6bSYs2pwWBHK0NlU1ysgnb90/vZ&#10;vinMdv/VnE9r3H6sUKm311H2CSJSH//Ff+6dTvPHE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ayr6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syKl970AAADc&#10;AAAADwAAAGRycy9kb3ducmV2LnhtbEVPTWvCQBC9F/wPywi91U1CaUN09aCIbelFLXgdsmM2mp1N&#10;smti/323UOhtHu9zFqu7bcRAva8dK0hnCQji0umaKwVfx+1TDsIHZI2NY1LwTR5Wy8nDAgvtRt7T&#10;cAiViCHsC1RgQmgLKX1pyKKfuZY4cmfXWwwR9pXUPY4x3DYyS5IXabHm2GCwpbWh8nq4WQW42e3D&#10;Kc8+Xut383k5brudyTulHqdpMgcR6B7+xX/uNx3nZ8/w+0y8QC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IqX3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iidRW7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mGX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idRW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evXPLLkAAADc&#10;AAAADwAAAGRycy9kb3ducmV2LnhtbEVPTYvCMBC9C/6HMIIX0bQeqlSjoLAgspdVwevQjG2xmZRm&#10;Wt1/v1lY2Ns83uds92/XqIG6UHs2kC4SUMSFtzWXBm7Xj/kaVBBki41nMvBNAfa78WiLufUv/qLh&#10;IqWKIRxyNFCJtLnWoajIYVj4ljhyD985lAi7UtsOXzHcNXqZJJl2WHNsqLClY0XF89I7A8P9/nmg&#10;W6/TAWU1O517qTMyZjpJkw0oobf8i//cJxvnLzP4fSZ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r1zyy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blqt7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zx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uWq3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ZCb+xb0AAADc&#10;AAAADwAAAGRycy9kb3ducmV2LnhtbEWPQWvCQBCF70L/wzKFXqRu4kFL6ipYKIh4qQpeh+w0CWZn&#10;Q3YS9d93DkJvM7w3732z2txDa0bqUxPZQT7LwBCX0TdcOTifvt8/wCRB9thGJgcPSrBZv0xWWPh4&#10;4x8aj1IZDeFUoINapCusTWVNAdMsdsSq/cY+oOjaV9b3eNPw0Np5li1swIa1ocaOvmoqr8chOBgv&#10;l8OWzoPNR5TldLcfpFmQc2+vefYJRugu/+bn9c4r/lxp9Rmdw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Jv7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C2pbXrsAAADc&#10;AAAADwAAAGRycy9kb3ducmV2LnhtbEVPTUvDQBC9F/wPyxS8FLtJD7Gm3RYUhCJeTAO5DtlpEpqd&#10;DdlJWv+9Kwje5vE+Z3+8u17NNIbOs4F0nYAirr3tuDFQnt+ftqCCIFvsPZOBbwpwPDws9phbf+Mv&#10;mgtpVAzhkKOBVmTItQ51Sw7D2g/Ekbv40aFEODbajniL4a7XmyTJtMOOY0OLA721VF+LyRmYq+rz&#10;lcpJpzPK8+r0MUmXkTGPyzTZgRK6y7/4z32ycf7mBX6fiRfow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2pbX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H4lkHr0AAADc&#10;AAAADwAAAGRycy9kb3ducmV2LnhtbEWPQWvCQBCF70L/wzIFL1I3UbA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iWQ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cMXBhboAAADc&#10;AAAADwAAAGRycy9kb3ducmV2LnhtbEVPS4vCMBC+C/sfwizsRTStgr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xcG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gBdf8rsAAADc&#10;AAAADwAAAGRycy9kb3ducmV2LnhtbEVPTUvDQBC9C/0Pywi9SLtJh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Bdf8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Окончание таблицы 6.1</w:t>
      </w:r>
    </w:p>
    <w:tbl>
      <w:tblPr>
        <w:tblStyle w:val="4"/>
        <w:tblW w:w="4887" w:type="pct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23"/>
        <w:gridCol w:w="1871"/>
        <w:gridCol w:w="17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00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941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Микроклимат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–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Температура воздуха,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vertAlign w:val="superscript"/>
              </w:rPr>
              <w:t>о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С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  <w:t>18-24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–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Относительная влажность, %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не более 60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–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Скорость движения воздуха, м/с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не более 0,3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0,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Освещ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нность, лк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300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560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Таблица 6.2 - Оценка тяжести трудового процесса</w:t>
      </w:r>
    </w:p>
    <w:tbl>
      <w:tblPr>
        <w:tblStyle w:val="4"/>
        <w:tblW w:w="9639" w:type="dxa"/>
        <w:tblInd w:w="45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28"/>
        <w:gridCol w:w="2211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8" w:hRule="atLeast"/>
        </w:trPr>
        <w:tc>
          <w:tcPr>
            <w:tcW w:w="7428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оказатели тяжести трудового процесса</w:t>
            </w:r>
          </w:p>
        </w:tc>
        <w:tc>
          <w:tcPr>
            <w:tcW w:w="2211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Фактическое значение показател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Физическая динамическая нагрузка, кг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Региональная нагрузка при перемещении груза на расстояние до 1 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2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бщая нагрузка при перемещении груза на расстояние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т 1 до 5 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12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Масса поднимаемого и перемещаемого груза вручную, кг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7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дъ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 и перемещение тяжести при чередовании с другой работой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  <w:t>3-12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,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дъ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 и перемещение тяжестей постоянно в течение рабочей смены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1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Суммарная масса грузов, перемещаемых в течение каждого часа смены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 рабочей поверхности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3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Стереотипные рабочие движения, количество за смену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6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ри локальной нагрузке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2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ри региональной нагрузке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Статическая нагрузка,  кг (силы) · с</w:t>
            </w:r>
          </w:p>
        </w:tc>
        <w:tc>
          <w:tcPr>
            <w:tcW w:w="2211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  <w:tcBorders>
              <w:bottom w:val="nil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дной рукой</w:t>
            </w:r>
          </w:p>
        </w:tc>
        <w:tc>
          <w:tcPr>
            <w:tcW w:w="2211" w:type="dxa"/>
            <w:tcBorders>
              <w:bottom w:val="nil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36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Двумя руками</w:t>
            </w:r>
          </w:p>
        </w:tc>
        <w:tc>
          <w:tcPr>
            <w:tcW w:w="2211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0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  <w:tcBorders>
              <w:bottom w:val="nil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С участием мышц корпуса, ног</w:t>
            </w:r>
          </w:p>
        </w:tc>
        <w:tc>
          <w:tcPr>
            <w:tcW w:w="2211" w:type="dxa"/>
            <w:tcBorders>
              <w:bottom w:val="nil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tabs>
                <w:tab w:val="left" w:pos="3060"/>
              </w:tabs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Рабочая поза  (стоя)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тоя 20 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Наклоны корпуса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Перемещения в пространстве, обусловленные технологическим процессом, к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 горизонтали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 вертикали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585" name="Группа 5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8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8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9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0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4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5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6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98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99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1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2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028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me5cNL0AAADc&#10;AAAADwAAAGRycy9kb3ducmV2LnhtbEWP0YrCMBRE3wX/IVxh3zR1YcVWo9QFYZ9krX7Apbm2xeam&#10;NrHt+vUbQfBxmJkzzHo7mFp01LrKsoL5LAJBnFtdcaHgfNpPlyCcR9ZYWyYFf+RguxmP1pho2/OR&#10;uswXIkDYJaig9L5JpHR5SQbdzDbEwbvY1qAPsi2kbrEPcFPLzyhaSIMVh4USG/ouKb9md6Pg6ofu&#10;kBbZYx+fd3H+u0v7+y1V6mMyj1YgPA3+HX61f7SCr+UCnmfCEZ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7lw0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i35eyL4AAADc&#10;AAAADwAAAGRycy9kb3ducmV2LnhtbEWPQWsCMRSE70L/Q3hCb5pVaF22Rg+iWPBi10Kvr5vnZtnN&#10;yzZJdf33TUHwOMzMN8xyPdhOXMiHxrGC2TQDQVw53XCt4PO0m+QgQkTW2DkmBTcKsF49jZZYaHfl&#10;D7qUsRYJwqFABSbGvpAyVIYshqnriZN3dt5iTNLXUnu8Jrjt5DzLXqXFhtOCwZ42hqq2/LUKuu33&#10;4PNjW5r98dD+fG1xv9igUs/jWfYGItIQH+F7+10reMkX8H8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35ey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+uHKursAAADc&#10;AAAADwAAAGRycy9kb3ducmV2LnhtbEVPz2vCMBS+C/4P4Q28aerArXSmPYjDwS6uCl7fmremtHmp&#10;Sabdf78cBjt+fL+31WQHcSMfOscK1qsMBHHjdMetgvPpdZmDCBFZ4+CYFPxQgKqcz7ZYaHfnD7rV&#10;sRUphEOBCkyMYyFlaAxZDCs3Eifuy3mLMUHfSu3xnsLtIB+z7Ela7Dg1GBxpZ6jp62+rYNh/Tj4/&#10;9rU5HN/762WPh+cdKrV4WGcvICJN8V/8537TCjZ5WpvOpCMgy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uHKu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la1vIb4AAADc&#10;AAAADwAAAGRycy9kb3ducmV2LnhtbEWPQWsCMRSE74X+h/CE3mpWoe26Gj2IYqEXuy14fW6em2U3&#10;L9sk1e2/bwTB4zAz3zCL1WA7cSYfGscKJuMMBHHldMO1gu+v7XMOIkRkjZ1jUvBHAVbLx4cFFtpd&#10;+JPOZaxFgnAoUIGJsS+kDJUhi2HseuLknZy3GJP0tdQeLwluOznNsldpseG0YLCntaGqLX+tgm5z&#10;HHy+b0uz23+0P4cN7t7WqNTTaJLNQUQa4j18a79rBS/5DK5n0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a1vI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gU5QYbsAAADc&#10;AAAADwAAAGRycy9kb3ducmV2LnhtbEVPz2vCMBS+D/wfwhvsNlOFOVeNHkRx4MVVYddn89aUNi81&#10;ybT+9+YgePz4fs+XvW3FhXyoHSsYDTMQxKXTNVcKjofN+xREiMgaW8ek4EYBlovByxxz7a78Q5ci&#10;ViKFcMhRgYmxy6UMpSGLYeg64sT9OW8xJugrqT1eU7ht5TjLJtJizanBYEcrQ2VT/FsF7frU++m+&#10;Kcx2v2vOv2vcfq5QqbfXUTYDEamPT/HD/a0VfHyl+elMOgJyc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U5QY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7gL1+r4AAADc&#10;AAAADwAAAGRycy9kb3ducmV2LnhtbEWPQWsCMRSE74X+h/CE3mp2hba6Gj2IYqEXuy14fW6em2U3&#10;L9sk1e2/bwTB4zAz3zCL1WA7cSYfGscK8nEGgrhyuuFawffX9nkKIkRkjZ1jUvBHAVbLx4cFFtpd&#10;+JPOZaxFgnAoUIGJsS+kDJUhi2HseuLknZy3GJP0tdQeLwluOznJsldpseG0YLCntaGqLX+tgm5z&#10;HPx035Zmt/9ofw4b3L2tUamnUZ7NQUQa4j18a79rBS+zHK5n0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L1+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HtBrjb4AAADc&#10;AAAADwAAAGRycy9kb3ducmV2LnhtbEWPQWsCMRSE7wX/Q3hCbzWrUKtbowdRLPRit4LX5+Z1s+zm&#10;ZU1S3f57Iwg9DjPzDbNY9bYVF/KhdqxgPMpAEJdO11wpOHxvX2YgQkTW2DomBX8UYLUcPC0w1+7K&#10;X3QpYiUShEOOCkyMXS5lKA1ZDCPXESfvx3mLMUlfSe3xmuC2lZMsm0qLNacFgx2tDZVN8WsVtJtT&#10;72f7pjC7/WdzPm5w97ZGpZ6H4+wdRKQ+/ocf7Q+t4HU+g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tBrj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cZzOFr4AAADc&#10;AAAADwAAAGRycy9kb3ducmV2LnhtbEWPQWsCMRSE74L/IbyCt5pVabVbowdRLHjRbaHX183rZtnN&#10;y5qkuv33plDwOMzMN8xy3dtWXMiH2rGCyTgDQVw6XXOl4ON997gAESKyxtYxKfilAOvVcLDEXLsr&#10;n+hSxEokCIccFZgYu1zKUBqyGMauI07et/MWY5K+ktrjNcFtK6dZ9iwt1pwWDHa0MVQ2xY9V0G6/&#10;er84NoXZHw/N+XOL+/kGlRo9TLJXEJH6eA//t9+0gqeXGfydSUdAr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ZzO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CxLACb8AAADc&#10;AAAADwAAAGRycy9kb3ducmV2LnhtbEWPzW7CMBCE70i8g7VIvREHVGhIMRxaIQriAlTiuoq3cdp4&#10;HWKXn7fHSEgcRzPzjWY6v9hanKj1lWMFgyQFQVw4XXGp4Hu/6GcgfEDWWDsmBVfyMJ91O1PMtTvz&#10;lk67UIoIYZ+jAhNCk0vpC0MWfeIa4uj9uNZiiLItpW7xHOG2lsM0HUuLFccFgw19GCr+dv9WAX4u&#10;t+GQDddv1cpsfveL49JkR6VeeoP0HUSgS3iGH+0vrWA0eYX7mXgE5O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SwA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kTnz+b4AAADc&#10;AAAADwAAAGRycy9kb3ducmV2LnhtbEWPQWsCMRSE7wX/Q3iCt5pV0NrV6EEsCr3YbaHX181zs+zm&#10;ZU1S3f57Iwg9DjPzDbPa9LYVF/KhdqxgMs5AEJdO11wp+Pp8e16ACBFZY+uYFPxRgM168LTCXLsr&#10;f9CliJVIEA45KjAxdrmUoTRkMYxdR5y8k/MWY5K+ktrjNcFtK6dZNpcWa04LBjvaGiqb4tcqaHc/&#10;vV8cm8Lsj+/N+XuH+5ctKjUaTrIliEh9/A8/2getYPY6g/uZdATk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Tnz+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lIz75b8AAADc&#10;AAAADwAAAGRycy9kb3ducmV2LnhtbEWPQWvCQBSE7wX/w/KE3uomAW0aXT0oklZ6UQteH9nXbGr2&#10;bcxuo/33XaHQ4zAz3zCL1c22YqDeN44VpJMEBHHldMO1go/j9ikH4QOyxtYxKfghD6vl6GGBhXZX&#10;3tNwCLWIEPYFKjAhdIWUvjJk0U9cRxy9T9dbDFH2tdQ9XiPctjJLkpm02HBcMNjR2lB1PnxbBbgp&#10;9+GUZ7vn5s28fx23l9LkF6Uex2kyBxHoFv7Df+1XrWD6MoP7mXgE5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SM++W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rYkPSb0AAADc&#10;AAAADwAAAGRycy9kb3ducmV2LnhtbEWPX2vCQBDE3wt+h2MFX4peUvBf9BQUClL6UhV8XXJrEszt&#10;hdwm6rfvCYU+DjPzG2a9fbha9dSGyrOBdJKAIs69rbgwcD59jheggiBbrD2TgScF2G4Gb2vMrL/z&#10;D/VHKVSEcMjQQCnSZFqHvCSHYeIb4uhdfetQomwLbVu8R7ir9UeSzLTDiuNCiQ3tS8pvx84Z6C+X&#10;7x2dO532KPP3w1cn1YyMGQ3TZAVK6CH/4b/2wRqYLufwOhOPgN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iQ9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3BabO7sAAADc&#10;AAAADwAAAGRycy9kb3ducmV2LnhtbEVPTWvCQBC9F/wPywheSt1EqNo0G8FCIZReqoLXITtNgtnZ&#10;kJ3E9N93D4UeH+87P8yuUxMNofVsIF0noIgrb1uuDVzO7097UEGQLXaeycAPBTgUi4ccM+vv/EXT&#10;SWoVQzhkaKAR6TOtQ9WQw7D2PXHkvv3gUCIcam0HvMdw1+lNkmy1w5ZjQ4M9vTVU3U6jMzBdr59H&#10;uow6nVB2j+XHKO2WjFkt0+QVlNAs/+I/d2kNPL/EtfFMPAK6+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BabO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s1o+oL0AAADc&#10;AAAADwAAAGRycy9kb3ducmV2LnhtbEWPX2vCQBDE3wt+h2MFX4peUvBf9BQUClL6UhV8XXJrEszt&#10;hdwm6rfvCYU+DjPzG2a9fbha9dSGyrOBdJKAIs69rbgwcD59jheggiBbrD2TgScF2G4Gb2vMrL/z&#10;D/VHKVSEcMjQQCnSZFqHvCSHYeIb4uhdfetQomwLbVu8R7ir9UeSzLTDiuNCiQ3tS8pvx84Z6C+X&#10;7x2dO532KPP3w1cn1YyMGQ3TZAVK6CH/4b/2wRqYLpfwOhOPgN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Wj6g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U9jxrkAAADc&#10;AAAADwAAAGRycy9kb3ducmV2LnhtbEVPTWvCQBC9C/6HZQq9iO7GQyrRVahQEPGiFbwO2WkSmp0N&#10;2Um0/757EDw+3vdm9/CtGqmPTWAL2cKAIi6Da7iycP3+mq9ARUF22AYmC38UYbedTjZYuHDnM40X&#10;qVQK4VighVqkK7SOZU0e4yJ0xIn7Cb1HSbCvtOvxnsJ9q5fG5Npjw6mhxo72NZW/l8FbGG+30ydd&#10;B52NKB+zw3GQJidr398yswYl9JCX+Ok+OAu5SfPTmXQE9PY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FPY8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fgPGXbwAAADc&#10;AAAADwAAAGRycy9kb3ducmV2LnhtbEWPQWvCQBSE7wX/w/IEL0V34yGV1FWoIEjxohW8PrKvSWj2&#10;bci+RPvv3ULB4zAz3zDr7d23aqQ+NoEtZAsDirgMruHKwuVrP1+BioLssA1MFn4pwnYzeVlj4cKN&#10;TzSepVIJwrFAC7VIV2gdy5o8xkXoiJP3HXqPkmRfadfjLcF9q5fG5Npjw2mhxo52NZU/58FbGK/X&#10;4wddBp2NKG+vh89BmpysnU0z8w5K6C7P8H/74CzkJoO/M+kI6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4Dxl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jtFYKr0AAADc&#10;AAAADwAAAGRycy9kb3ducmV2LnhtbEWPwWrDMBBE74X+g9hCL6WRnIMb3MiGFgKh9NI0kOtibWwT&#10;a2WstZP8fRUI9DjMzBtmXV18r2YaYxfYQrYwoIjr4DpuLOx/N68rUFGQHfaBycKVIlTl48MaCxfO&#10;/EPzThqVIBwLtNCKDIXWsW7JY1yEgTh5xzB6lCTHRrsRzwnue700JtceO04LLQ702VJ92k3ewnw4&#10;fH/QftLZjPL2sv2apMvJ2uenzLyDErrIf/je3joLuVnC7Uw6Arr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0Vgq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4Z39sb0AAADc&#10;AAAADwAAAGRycy9kb3ducmV2LnhtbEWPQWvCQBSE7wX/w/KEXorupoUo0VVQKEjppSp4fWSfSTD7&#10;NmRfov333UKhx2FmvmHW24dv1Uh9bAJbyOYGFHEZXMOVhfPpfbYEFQXZYRuYLHxThO1m8rTGwoU7&#10;f9F4lEolCMcCLdQiXaF1LGvyGOehI07eNfQeJcm+0q7He4L7Vr8ak2uPDaeFGjva11TejoO3MF4u&#10;nzs6DzobURYvh49BmpysfZ5mZgVK6CH/4b/2wVnIzRv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nf2x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bnRlxb0AAADc&#10;AAAADwAAAGRycy9kb3ducmV2LnhtbEWPQWvCQBSE7wX/w/KEXoruppQo0VVQKEjppSp4fWSfSTD7&#10;NmRfov333UKhx2FmvmHW24dv1Uh9bAJbyOYGFHEZXMOVhfPpfbYEFQXZYRuYLHxThO1m8rTGwoU7&#10;f9F4lEolCMcCLdQiXaF1LGvyGOehI07eNfQeJcm+0q7He4L7Vr8ak2uPDaeFGjva11TejoO3MF4u&#10;nzs6DzobURYvh49BmpysfZ5mZgVK6CH/4b/2wVnIzRv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dGX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Таблица 6.3 - Оценка напряжённости трудового процесса</w:t>
      </w:r>
    </w:p>
    <w:tbl>
      <w:tblPr>
        <w:tblStyle w:val="4"/>
        <w:tblW w:w="9684" w:type="dxa"/>
        <w:tblInd w:w="45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6"/>
        <w:gridCol w:w="3588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096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оказатели напряж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ности трудового процесса</w:t>
            </w:r>
          </w:p>
        </w:tc>
        <w:tc>
          <w:tcPr>
            <w:tcW w:w="3588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Характеристика показателей в соответствии с гигиеническими критериям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588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0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Интеллектуальные нагрузк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3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Содержание работы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ешение задач по инструкц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7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 Восприятие сигналов (информации) и их оценка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осприятие сигналов, но не требуется коррекция действи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 Распределение функций по степени сложности задания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бработка и выполнение задан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0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4 Характер выполняемой работы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бота по установленному регламент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78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Сенсорные нагрузк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7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Длительность сосредоточенного наблюдения (в % от времени смены)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7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 Плотность сигналов (световых, звуковых) и сообщений в среднем за 1 час работы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7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 Число производственных объектов одновременного наблюдения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33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4 Размер объекта различения (при расстоянии от глаз работающего до объекта различения не более 0,5 м) в мм при длительности сосредоточенного наблюдения (% времени смены)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3-0,5 мм-до 30%</w:t>
            </w:r>
          </w:p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более 0,5 мм-до 7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2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 Наблюдение за экранами видеотерминалов (часов в смену):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5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- при буквенно-цифровом типе отображения информации;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8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- при графическом типе отображения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291" w:hRule="atLeast"/>
        </w:trPr>
        <w:tc>
          <w:tcPr>
            <w:tcW w:w="6096" w:type="dxa"/>
            <w:tcBorders>
              <w:bottom w:val="nil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 Нагрузка на слуховой анализатор (при производственной необходимости восприятия речи или дифференцированных сигналов)</w:t>
            </w:r>
          </w:p>
        </w:tc>
        <w:tc>
          <w:tcPr>
            <w:tcW w:w="3588" w:type="dxa"/>
            <w:tcBorders>
              <w:bottom w:val="nil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зборчивость слов и сигналов от 75% до 50%. Помехи присутствуют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74" name="Группа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7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233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PxU&#10;h/M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R2YefbwAAADc&#10;AAAADwAAAGRycy9kb3ducmV2LnhtbEVP22rCQBB9L/gPywh9qxsLrTW6SlIQ+lQ0+gFDdpoNZmdj&#10;dnNpv74rFPo2h3Od7X6yjRio87VjBctFAoK4dLrmSsHlfHh6A+EDssbGMSn4Jg/73exhi6l2I59o&#10;KEIlYgj7FBWYENpUSl8asugXriWO3JfrLIYIu0rqDscYbhv5nCSv0mLNscFgS++GymvRWwXXMA2f&#10;WVX8HNaXfF0e82zsb5lSj/NlsgERaAr/4j/3h47zVy9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mHn2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ymgnbbsAAADc&#10;AAAADwAAAGRycy9kb3ducmV2LnhtbEVPTYvCMBC9L/gfwgje1tQ9qHSNHkRxYS/aFbyOzWxT2kxq&#10;ktX6740g7G0e73MWq9624ko+1I4VTMYZCOLS6ZorBcef7fscRIjIGlvHpOBOAVbLwdsCc+1ufKBr&#10;ESuRQjjkqMDE2OVShtKQxTB2HXHifp23GBP0ldQebynctvIjy6bSYs2pwWBHa0NlU/xZBe3m3Pv5&#10;vinMbv/dXE4b3M3WqNRoOMk+QUTq47/45f7Saf5sCs9n0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mgnb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pSSC9rsAAADc&#10;AAAADwAAAGRycy9kb3ducmV2LnhtbEVPPW/CMBDdkfofrKvUDRwYCAoYBgSiEgsNSKxHfI2jxOfU&#10;diH993WlSmz39D5vtRlsJ+7kQ+NYwXSSgSCunG64VnA578cLECEia+wck4IfCrBZv4xWWGj34A+6&#10;l7EWKYRDgQpMjH0hZagMWQwT1xMn7tN5izFBX0vt8ZHCbSdnWTaXFhtODQZ72hqq2vLbKuh2t8Ev&#10;Tm1pDqdj+3Xd4SHfolJvr9NsCSLSEJ/if/e7TvPzHP6eSRfI9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SSC9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1LsWhL4AAADc&#10;AAAADwAAAGRycy9kb3ducmV2LnhtbEWPQW/CMAyF75P4D5GRdhspOwzUETggEJN2YR0SV9N4TdXG&#10;KUkG3b+fD5N2s/We3/u82oy+VzeKqQ1sYD4rQBHXwbbcGDh97p+WoFJGttgHJgM/lGCznjyssLTh&#10;zh90q3KjJIRTiQZczkOpdaodeUyzMBCL9hWixyxrbLSNeJdw3+vnonjRHluWBocDbR3VXfXtDfS7&#10;yxiXx65yh+N7dz3v8LDYojGP03nxCirTmP/Nf9dvVvAXQiv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LsWh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/ezH7wAAADc&#10;AAAADwAAAGRycy9kb3ducmV2LnhtbEVPPW/CMBDdK/U/WFeJrTgwFEhxMiAQlVhoQOp6ja9xlPgc&#10;bAPpv68rVep2T+/z1uVoe3EjH1rHCmbTDARx7XTLjYLzafe8BBEissbeMSn4pgBl8fiwxly7O7/T&#10;rYqNSCEcclRgYhxyKUNtyGKYuoE4cV/OW4wJ+kZqj/cUbns5z7IXabHl1GBwoI2huquuVkG//Rz9&#10;8thVZn88dJePLe4XG1Rq8jTLXkFEGuO/+M/9ptP8xQp+n0kX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3sx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Hxhqpb4AAADc&#10;AAAADwAAAGRycy9kb3ducmV2LnhtbEWPQU/DMAyF70j8h8iTuLF0HKAqy3aYhjaJy1aQuJrGa6o2&#10;Tkmyrfz7+YDEzdZ7fu/zcj35QV0opi6wgcW8AEXcBNtxa+Dz4+2xBJUyssUhMBn4pQTr1f3dEisb&#10;rnykS51bJSGcKjTgch4rrVPjyGOah5FYtFOIHrOssdU24lXC/aCfiuJZe+xYGhyOtHHU9PXZGxi2&#10;31MsD33tdof3/udri7uXDRrzMFsUr6AyTfnf/He9t4JfCr4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hqp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cFTPPrwAAADc&#10;AAAADwAAAGRycy9kb3ducmV2LnhtbEVPPWvDMBDdC/kP4gLZatkdUuNGyRBSUuiSOoGuV+tqGVsn&#10;V1IT999XgUC2e7zPW20mO4gz+dA5VlBkOQjixumOWwWn4+tjCSJEZI2DY1LwRwE269nDCivtLvxB&#10;5zq2IoVwqFCBiXGspAyNIYshcyNx4r6dtxgT9K3UHi8p3A7yKc+X0mLHqcHgSFtDTV//WgXD7mvy&#10;5aGvzf7w3v987nD/vEWlFvMifwERaYp38c39ptP8soDrM+kCuf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BUzz6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gIZRSbsAAADc&#10;AAAADwAAAGRycy9kb3ducmV2LnhtbEVPPW/CMBDdK/U/WFepW3FgKFHAMCAqkFggILEe8TWOEp9T&#10;24X039dISGz39D5vvhxsJ67kQ+NYwXiUgSCunG64VnA6fn3kIEJE1tg5JgV/FGC5eH2ZY6HdjQ90&#10;LWMtUgiHAhWYGPtCylAZshhGridO3LfzFmOCvpba4y2F205OsuxTWmw4NRjsaWWoastfq6BbXwaf&#10;79vSbPa79ue8xs10hUq9v42zGYhIQ3yKH+6tTvPzCdyfSRf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ZRS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Gq1iubsAAADc&#10;AAAADwAAAGRycy9kb3ducmV2LnhtbEVPS4vCMBC+L/gfwgje1lQFLV2jB0V8sBersNehmW26NpPa&#10;xNe/NwuCt/n4njOd320trtT6yrGCQT8BQVw4XXGp4HhYfaYgfEDWWDsmBQ/yMJ91PqaYaXfjPV3z&#10;UIoYwj5DBSaEJpPSF4Ys+r5riCP361qLIcK2lLrFWwy3tRwmyVharDg2GGxoYag45RerAJfrffhJ&#10;h7tJtTXff4fVeW3Ss1K97iD5AhHoHt7il3uj4/x0BP/PxAv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q1iub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YCNsprwAAADc&#10;AAAADwAAAGRycy9kb3ducmV2LnhtbEVPTWsCMRC9F/ofwhR6q1mL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jbKa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+ghfVrsAAADc&#10;AAAADwAAAGRycy9kb3ducmV2LnhtbEVPS4vCMBC+L/gfwgje1lRBLV2jB0V8sBersNehmW26NpPa&#10;xNe/NwuCt/n4njOd320trtT6yrGCQT8BQVw4XXGp4HhYfaYgfEDWWDsmBQ/yMJ91PqaYaXfjPV3z&#10;UIoYwj5DBSaEJpPSF4Ys+r5riCP361qLIcK2lLrFWwy3tRwmyVharDg2GGxoYag45RerAJfrffhJ&#10;h7tJtTXff4fVeW3Ss1K97iD5AhHoHt7il3uj4/x0BP/PxAv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ghfVr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XJOQFrkAAADc&#10;AAAADwAAAGRycy9kb3ducmV2LnhtbEVPTYvCMBC9C/6HMIIX0bQeqlSjoCDIspdVwevQjG2xmZRm&#10;Wt1/v1lY2Ns83uds92/XqIG6UHs2kC4SUMSFtzWXBm7X03wNKgiyxcYzGfimAPvdeLTF3PoXf9Fw&#10;kVLFEA45GqhE2lzrUFTkMCx8Sxy5h+8cSoRdqW2HrxjuGr1Mkkw7rDk2VNjSsaLieemdgeF+/zzQ&#10;rdfpgLKanT96qTMyZjpJkw0oobf8i//cZxvnrzP4fSZ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yTkB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M981jboAAADc&#10;AAAADwAAAGRycy9kb3ducmV2LnhtbEVPTYvCMBC9C/sfwgheRNPuQaUaBRcEWfaiW/A6NGNbbCal&#10;mVb992ZB2Ns83udsdg/XqIG6UHs2kM4TUMSFtzWXBvLfw2wFKgiyxcYzGXhSgN32Y7TBzPo7n2g4&#10;S6liCIcMDVQibaZ1KCpyGOa+JY7c1XcOJcKu1LbDewx3jf5MkoV2WHNsqLClr4qK27l3BobL5WdP&#10;ea/TAWU5PX73Ui/ImMk4TdaghB7yL367jzbOXy3h75l4gd6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3zW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QkCh/70AAADc&#10;AAAADwAAAGRycy9kb3ducmV2LnhtbEWPT2vCQBDF70K/wzKCF6mb9KCSugoWClJ68Q94HbLTJDQ7&#10;G7KTaL+9cyh4m+G9ee83m909tGakPjWRHeSLDAxxGX3DlYPL+fN1DSYJssc2Mjn4owS77ctkg4WP&#10;Nz7SeJLKaAinAh3UIl1hbSprCpgWsSNW7Sf2AUXXvrK+x5uGh9a+ZdnSBmxYG2rs6KOm8vc0BAfj&#10;9fq9p8tg8xFlNT98DdIsybnZNM/ewQjd5Wn+vz54xV8rrT6jE9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QKH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LQwEZLsAAADc&#10;AAAADwAAAGRycy9kb3ducmV2LnhtbEVPTUvDQBC9F/wPywheit3EQ9rGbgMKQilemhZ6HbJjEszO&#10;huwkqf++Kwje5vE+Z1fcXKcmGkLr2UC6SkARV962XBu4nD+eN6CCIFvsPJOBHwpQ7B8WO8ytn/lE&#10;Uym1iiEccjTQiPS51qFqyGFY+Z44cl9+cCgRDrW2A84x3HX6JUky7bDl2NBgT+8NVd/l6AxM1+vn&#10;G11GnU4o6+XhOEqbkTFPj2nyCkroJv/iP/fBxvmbLfw+Ey/Q+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QwEZ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Oe87JL0AAADc&#10;AAAADwAAAGRycy9kb3ducmV2LnhtbEWPQWvCQBCF74X+h2UKXkrdxIO20VWoIEjxohW8DtkxCc3O&#10;huwk2n/fORS8zfDevPfNanMPrRmpT01kB/k0A0NcRt9w5eD8vXt7B5ME2WMbmRz8UoLN+vlphYWP&#10;Nz7SeJLKaAinAh3UIl1hbSprCpimsSNW7Rr7gKJrX1nf403DQ2tnWTa3ARvWhho72tZU/pyG4GC8&#10;XA6fdB5sPqIsXvdfgzRzcm7ykmdLMEJ3eZj/r/de8T8UX5/RCez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7zs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VqOev7oAAADc&#10;AAAADwAAAGRycy9kb3ducmV2LnhtbEVPS4vCMBC+C/sfwizsRTStB92tRmEXBBEvPsDr0IxtsZmU&#10;Zlrdf28Ewdt8fM9ZrO6uVj21ofJsIB0noIhzbysuDJyO69E3qCDIFmvPZOCfAqyWH4MFZtbfeE/9&#10;QQoVQzhkaKAUaTKtQ16SwzD2DXHkLr51KBG2hbYt3mK4q/UkSabaYcWxocSG/krKr4fOGejP590v&#10;nTqd9iiz4WbbSTUlY74+02QOSugub/HLvbFx/k8Kz2fiBXr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o56/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pnEAyLsAAADc&#10;AAAADwAAAGRycy9kb3ducmV2LnhtbEVPTUvDQBC9F/wPyxS8FLtJD7Gm3RYUhCJeTAO5DtlpEpqd&#10;DdlJWv+9Kwje5vE+Z3+8u17NNIbOs4F0nYAirr3tuDFQnt+ftqCCIFvsPZOBbwpwPDws9phbf+Mv&#10;mgtpVAzhkKOBVmTItQ51Sw7D2g/Ekbv40aFEODbajniL4a7XmyTJtMOOY0OLA721VF+LyRmYq+rz&#10;lcpJpzPK8+r0MUmXkTGPyzTZgRK6y7/4z32ycf7LBn6fiRfow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nEAy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yT2lU7oAAADc&#10;AAAADwAAAGRycy9kb3ducmV2LnhtbEVPTWvCQBC9F/wPywi9FN2kgt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PaVT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Окончание таблицы 6.3</w:t>
      </w:r>
    </w:p>
    <w:tbl>
      <w:tblPr>
        <w:tblStyle w:val="4"/>
        <w:tblW w:w="9684" w:type="dxa"/>
        <w:tblInd w:w="108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6"/>
        <w:gridCol w:w="3588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 Нагрузка на голосовой аппарат (суммарное количество часов, наговариваемое в неделю)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3 - 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Эмоциональные нагрузк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2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Степень ответственности за результат собственной деятельности. Значимость ошибок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тветственность за качество работы, влечёт дополнительные усилия со стороны руководств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 Степень риска для собственной жизн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ключен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 Степень ответственности за безопасность других лиц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ключен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Монотонность нагрузок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096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Число элементов (приемов), необходимых для реализации простого задания или в многократно повторяющихся операциях</w:t>
            </w:r>
          </w:p>
        </w:tc>
        <w:tc>
          <w:tcPr>
            <w:tcW w:w="3588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родолжительность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ыполнения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ростых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роиз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softHyphen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одственных заданий или повторяющихся операций, с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-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3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М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нотонность производственной обстановки (время пассивного наблюдения за ходом техпроцесса в % от времени смены)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76-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Режим работы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Сменность работы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дносменная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Из данных таблиц 6.2 - 6.3 можно сделать вывод, что администратор веб-сервиса подвержен некоторым не физическим видам нагрузки, в данном случае: Эмоциональной, сенсорной и интеллектуальной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аким образом, разработаем карту рисков рабочего места администратор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Для оценки рисков применяем классический метод. Оценка рисков рассчитывается по формуле (6.1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suppressAutoHyphens/>
        <w:spacing w:after="0" w:line="360" w:lineRule="auto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</w:rPr>
      </w:pPr>
      <w:r>
        <w:rPr>
          <w:rFonts w:hint="default" w:ascii="Times New Roman" w:hAnsi="Times New Roman" w:eastAsia="Times New Roman" w:cs="Times New Roman"/>
          <w:i/>
          <w:sz w:val="28"/>
          <w:szCs w:val="28"/>
          <w:lang w:val="en-US"/>
        </w:rPr>
        <w:t>R</w:t>
      </w:r>
      <w:r>
        <w:rPr>
          <w:rFonts w:hint="default" w:ascii="Times New Roman" w:hAnsi="Times New Roman" w:eastAsia="Times New Roman" w:cs="Times New Roman"/>
          <w:i/>
          <w:sz w:val="28"/>
          <w:szCs w:val="28"/>
        </w:rPr>
        <w:t xml:space="preserve"> = 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lang w:val="en-US"/>
        </w:rPr>
        <w:t>P</w:t>
      </w:r>
      <w:r>
        <w:rPr>
          <w:rFonts w:hint="default" w:ascii="Times New Roman" w:hAnsi="Times New Roman" w:eastAsia="Times New Roman" w:cs="Times New Roman"/>
          <w:i/>
          <w:sz w:val="28"/>
          <w:szCs w:val="28"/>
        </w:rPr>
        <w:t xml:space="preserve"> × 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lang w:val="en-US"/>
        </w:rPr>
        <w:t>S</w:t>
      </w:r>
      <w:r>
        <w:rPr>
          <w:rFonts w:hint="default" w:ascii="Times New Roman" w:hAnsi="Times New Roman" w:eastAsia="Times New Roman" w:cs="Times New Roman"/>
          <w:sz w:val="28"/>
          <w:szCs w:val="28"/>
        </w:rPr>
        <w:t xml:space="preserve">, </w:t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lang w:val="ru-RU"/>
        </w:rPr>
        <w:t>6</w:t>
      </w:r>
      <w:r>
        <w:rPr>
          <w:rFonts w:hint="default" w:ascii="Times New Roman" w:hAnsi="Times New Roman" w:eastAsia="Times New Roman" w:cs="Times New Roman"/>
          <w:sz w:val="28"/>
          <w:szCs w:val="28"/>
        </w:rPr>
        <w:t>.1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94" name="Группа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9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336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UsPWdOw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JSw&#10;9Z0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92r4h7sAAADc&#10;AAAADwAAAGRycy9kb3ducmV2LnhtbEVPzYrCMBC+C/sOYRa8aaqg2GqUKgieZLf6AEMz2xabSbeJ&#10;bfXpN8KCt/n4fmezG0wtOmpdZVnBbBqBIM6trrhQcL0cJysQziNrrC2Tggc52G0/RhtMtO35m7rM&#10;FyKEsEtQQel9k0jp8pIMuqltiAP3Y1uDPsC2kLrFPoSbWs6jaCkNVhwaSmzoUFJ+y+5Gwc0P3Tkt&#10;sucxvu7j/Guf9vffVKnx5yxag/A0+Lf4333SYX68gNcz4QK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2r4h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emTBl7sAAADc&#10;AAAADwAAAGRycy9kb3ducmV2LnhtbEVPPW/CMBDdK/EfrENiKw4MFFIMAwKB1IUGJNYjvsZR4nOw&#10;DaT/vq5Uqds9vc9brnvbigf5UDtWMBlnIIhLp2uuFJxPu9c5iBCRNbaOScE3BVivBi9LzLV78ic9&#10;iliJFMIhRwUmxi6XMpSGLIax64gT9+W8xZigr6T2+EzhtpXTLJtJizWnBoMdbQyVTXG3Ctrttffz&#10;Y1OY/fGjuV22uH/boFKj4SR7BxGpj//iP/dBp/mLGfw+ky6Qq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mTBl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FShkDLwAAADc&#10;AAAADwAAAGRycy9kb3ducmV2LnhtbEVPPW/CMBDdK/U/WFeJrTgwFEhxMiAQlVhoQOp6ja9xlPgc&#10;bAPpv68rVep2T+/z1uVoe3EjH1rHCmbTDARx7XTLjYLzafe8BBEissbeMSn4pgBl8fiwxly7O7/T&#10;rYqNSCEcclRgYhxyKUNtyGKYuoE4cV/OW4wJ+kZqj/cUbns5z7IXabHl1GBwoI2huquuVkG//Rz9&#10;8thVZn88dJePLe4XG1Rq8jTLXkFEGuO/+M/9ptP81QJ+n0kX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oZA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ZLfwfr4AAADc&#10;AAAADwAAAGRycy9kb3ducmV2LnhtbEWPQW/CMAyF75P2HyJP2m2k7LBBIXBAICbtwgrSrl5jmqqN&#10;U5IMun8/HybtZus9v/d5uR59r64UUxvYwHRSgCKug225MXA67p5moFJGttgHJgM/lGC9ur9bYmnD&#10;jT/oWuVGSQinEg24nIdS61Q78pgmYSAW7RyixyxrbLSNeJNw3+vnonjRHluWBocDbRzVXfXtDfTb&#10;rzHODl3l9of37vK5xf3rBo15fJgWC1CZxvxv/rt+s4I/F1p5Rib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fw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C/tV5bwAAADc&#10;AAAADwAAAGRycy9kb3ducmV2LnhtbEVPPW/CMBDdkfgP1lXqBg4dCqSYDBEVlbrQgMR6ja9xlPgc&#10;bBfSf48rVep2T+/zNsVoe3ElH1rHChbzDARx7XTLjYLT8XW2AhEissbeMSn4oQDFdjrZYK7djT/o&#10;WsVGpBAOOSowMQ65lKE2ZDHM3UCcuC/nLcYEfSO1x1sKt718yrJnabHl1GBwoNJQ3VXfVkG/+xz9&#10;6tBVZn947y7nHe6XJSr1+LDIXkBEGuO/+M/9ptP89Rp+n0kX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7VeW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qe4Ig7wAAADc&#10;AAAADwAAAGRycy9kb3ducmV2LnhtbEWPQWsCMRSE7wX/Q3hCbzVrD62sRg+iKHixq+D1uXlult28&#10;rEmq23/fCILHYWa+YWaL3rbiRj7UjhWMRxkI4tLpmisFx8P6YwIiRGSNrWNS8EcBFvPB2wxz7e78&#10;Q7ciViJBOOSowMTY5VKG0pDFMHIdcfIuzluMSfpKao/3BLet/MyyL2mx5rRgsKOlobIpfq2CdnXu&#10;/WTfFGaz3zXX0wo330tU6n04zqYgIvXxFX62t1pBIsLjTDoCcv4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nuCIO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xqKtGL4AAADc&#10;AAAADwAAAGRycy9kb3ducmV2LnhtbEWPQWsCMRSE7wX/Q3iCt5qsBytbowexWOjFbgu9vm6em2U3&#10;L2uS6vrvTaHQ4zAz3zDr7eh6caEQW88airkCQVx703Kj4fPj5XEFIiZkg71n0nCjCNvN5GGNpfFX&#10;fqdLlRqRIRxL1GBTGkopY23JYZz7gTh7Jx8cpixDI03Aa4a7Xi6UWkqHLecFiwPtLNVd9eM09Pvv&#10;MayOXWUPx7fu/LXHw9MOtZ5NC/UMItGY/sN/7VejYaEK+D2Tj4Dc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KtG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NnAzb74AAADc&#10;AAAADwAAAGRycy9kb3ducmV2LnhtbEWPQWsCMRSE7wX/Q3hCbzVxD1W2Rg9isdCLbgWvr5vnZtnN&#10;y5qkuv33TaHQ4zAz3zCrzeh6caMQW88a5jMFgrj2puVGw+nj9WkJIiZkg71n0vBNETbrycMKS+Pv&#10;fKRblRqRIRxL1GBTGkopY23JYZz5gTh7Fx8cpixDI03Ae4a7XhZKPUuHLecFiwNtLdVd9eU09LvP&#10;MSwPXWX3h/fuet7hfrFFrR+nc/UCItGY/sN/7TejoVAF/J7JR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nAzb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rFsAn74AAADc&#10;AAAADwAAAGRycy9kb3ducmV2LnhtbEWPT2sCMRTE7wW/Q3iCt5q4hXZZjR4UsUovasHrY/PcrG5e&#10;1k389+2bQqHHYWZ+w0xmD9eIG3Wh9qxhNFQgiEtvaq40fO+XrzmIEJENNp5Jw5MCzKa9lwkWxt95&#10;S7ddrESCcChQg42xLaQMpSWHYehb4uQdfecwJtlV0nR4T3DXyEypd+mw5rRgsaW5pfK8uzoNuFht&#10;4yHPNh/12n6d9svLyuYXrQf9kRqDiPSI/+G/9qfRkKk3+D2TjoC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FsAn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1tUOgL4AAADc&#10;AAAADwAAAGRycy9kb3ducmV2LnhtbEWPQWsCMRSE74X+h/CE3mqiFCur0YMoFnqxa6HX5+a5WXbz&#10;sk2ibv99IxR6HGbmG2a5HlwnrhRi41nDZKxAEFfeNFxr+DzunucgYkI22HkmDT8UYb16fFhiYfyN&#10;P+haplpkCMcCNdiU+kLKWFlyGMe+J87e2QeHKctQSxPwluGuk1OlZtJhw3nBYk8bS1VbXpyGbnsa&#10;wvzQlnZ/eG+/v7a4f92g1k+jiVqASDSk//Bf+81omKoXuJ/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tUOg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TP49cL4AAADc&#10;AAAADwAAAGRycy9kb3ducmV2LnhtbEWPT2sCMRTE7wW/Q3iCt5q40HZZjR4UsUovasHrY/PcrG5e&#10;1k389+2bQqHHYWZ+w0xmD9eIG3Wh9qxhNFQgiEtvaq40fO+XrzmIEJENNp5Jw5MCzKa9lwkWxt95&#10;S7ddrESCcChQg42xLaQMpSWHYehb4uQdfecwJtlV0nR4T3DXyEypd+mw5rRgsaW5pfK8uzoNuFht&#10;4yHPNh/12n6d9svLyuYXrQf9kRqDiPSI/+G/9qfRkKk3+D2TjoC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49c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6mXyML0AAADc&#10;AAAADwAAAGRycy9kb3ducmV2LnhtbEWPwWrDMBBE74X+g9hCL6WRnIMb3MiGFgKh9NI0kOtibWwT&#10;a2WstZP8fRUI9DjMzBtmXV18r2YaYxfYQrYwoIjr4DpuLOx/N68rUFGQHfaBycKVIlTl48MaCxfO&#10;/EPzThqVIBwLtNCKDIXWsW7JY1yEgTh5xzB6lCTHRrsRzwnue700JtceO04LLQ702VJ92k3ewnw4&#10;fH/QftLZjPL2sv2apMvJ2uenzLyDErrIf/je3joLS5PD7Uw6Arr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ZfIw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hSlXq7wAAADc&#10;AAAADwAAAGRycy9kb3ducmV2LnhtbEWPQWvCQBSE7wX/w/IEL0V340EldRUqCFK8aAWvj+xrEpp9&#10;G7Iv0f57VxB6HGbmG2a9vftGDdTFOrCFbGZAERfB1VxauHzvpytQUZAdNoHJwh9F2G5Gb2vMXbjx&#10;iYazlCpBOOZooRJpc61jUZHHOAstcfJ+QudRkuxK7Tq8Jbhv9NyYhfZYc1qosKVdRcXvufcWhuv1&#10;+EmXXmcDyvL98NVLvSBrJ+PMfIASust/+NU+OAtzs4TnmXQE9O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pV6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9LbD2bkAAADc&#10;AAAADwAAAGRycy9kb3ducmV2LnhtbEVPTYvCMBC9C/6HMIIXWZN60KUaBQVBlr2sCl6HZmyLzaQ0&#10;0+r+e3NY2OPjfW92L9+ogbpYB7aQzQ0o4iK4mksL18vx4xNUFGSHTWCy8EsRdtvxaIO5C0/+oeEs&#10;pUohHHO0UIm0udaxqMhjnIeWOHH30HmUBLtSuw6fKdw3emHMUnusOTVU2NKhouJx7r2F4Xb73tO1&#10;19mAspqdvnqpl2TtdJKZNSihl/yL/9wnZ2Fh0tp0Jh0BvX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S2w9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m/pmQrwAAADc&#10;AAAADwAAAGRycy9kb3ducmV2LnhtbEWPQWvCQBSE7wX/w/IKXoruxoPW1FWwUBDpRSt4fWRfk9Ds&#10;25B9ifrv3YLgcZiZb5jV5uobNVAX68AWsqkBRVwEV3Np4fTzNXkHFQXZYROYLNwowmY9ellh7sKF&#10;DzQcpVQJwjFHC5VIm2sdi4o8xmloiZP3GzqPkmRXatfhJcF9o2fGzLXHmtNChS19VlT8HXtvYTif&#10;v7d06nU2oCzedvte6jlZO37NzAcooas8w4/2zlmYmSX8n0lHQK/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6Zk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xlZArkAAADc&#10;AAAADwAAAGRycy9kb3ducmV2LnhtbEVPS4vCMBC+C/sfwizsRTStB5WuacGFBREvPsDr0My2xWZS&#10;mmnVf785CB4/vvemeLhWjdSHxrOBdJ6AIi69bbgycDn/ztaggiBbbD2TgScFKPKPyQYz6+98pPEk&#10;lYohHDI0UIt0mdahrMlhmPuOOHJ/vncoEfaVtj3eY7hr9SJJltphw7Ghxo5+aipvp8EZGK/Xw5Yu&#10;g05HlNV0tx+kWZIxX59p8g1K6CFv8cu9swYWaZwfz8QjoP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8ZWQ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4FX8mbwAAADc&#10;AAAADwAAAGRycy9kb3ducmV2LnhtbEWPQWvCQBSE74L/YXkFL6Kb9aASXYUKgkgvVcHrI/uahGbf&#10;huxL1H/fLRR6HGbmG2a7f/pGDdTFOrAFM89AERfB1VxauF2PszWoKMgOm8Bk4UUR9rvxaIu5Cw/+&#10;pOEipUoQjjlaqETaXOtYVOQxzkNLnLyv0HmUJLtSuw4fCe4bvciypfZYc1qosKVDRcX3pfcWhvv9&#10;451uvTYDymp6OvdSL8nayZvJNqCEnvIf/mufnIWFMfB7Jh0Bvf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V/J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EIdi7r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Zv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CHYu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f8vHdbwAAADc&#10;AAAADwAAAGRycy9kb3ducmV2LnhtbEWPwYrCQBBE7wv+w9CCl0UnUXAlOgouLIjsRVfw2mTaJJjp&#10;CZlO1L93FgSPRVW9olabu6tVT22oPBtIJwko4tzbigsDp7+f8QJUEGSLtWcy8KAAm/XgY4WZ9Tc+&#10;UH+UQkUIhwwNlCJNpnXIS3IYJr4hjt7Ftw4lyrbQtsVbhLtaT5Nkrh1WHBdKbOi7pPx67JyB/nz+&#10;3dKp02mP8vW523dSzcmY0TBNlqCE7vIOv9o7a2CazuD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/Lx3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R -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риск, балл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P -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вероятность возникновения опасности, балл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S -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серьёзность последствий воздействия опасности, балл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Путём умножения значений 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P и S, можем определить категорию риска. Категории рисков подразделяются на следующие: низкие (R&lt; 6); умеренные (6 ≤  R ≤ 12); высокие (R &gt; 12). Риски в категории «низкие» - допустимы и управляемы в соответствии с существующими в организации мерами (имеются в наличии необходимые процедуры и инструкции, оборудование поддерживается в технически исправном состоянии, своевременно проводится обучение, инструктаж и проверка знаний работников). Риски в категории «умеренные» и «высокие» считают недопустимыми и требуют разработки мер по управлению ими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Карта опасностей и рисков представлена ниже (таблица 6.4)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Таблица 6.4 - Карта управления (умеренными) рисками</w:t>
      </w:r>
    </w:p>
    <w:tbl>
      <w:tblPr>
        <w:tblStyle w:val="4"/>
        <w:tblW w:w="9782" w:type="dxa"/>
        <w:tblInd w:w="-176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425"/>
        <w:gridCol w:w="1701"/>
        <w:gridCol w:w="720"/>
        <w:gridCol w:w="720"/>
        <w:gridCol w:w="482"/>
        <w:gridCol w:w="2656"/>
        <w:gridCol w:w="1500"/>
        <w:gridCol w:w="1152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49" w:hRule="atLeast"/>
        </w:trPr>
        <w:tc>
          <w:tcPr>
            <w:tcW w:w="426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рофессия, должность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ид деятельности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Идентификационная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пасность</w:t>
            </w:r>
          </w:p>
        </w:tc>
        <w:tc>
          <w:tcPr>
            <w:tcW w:w="720" w:type="dxa"/>
            <w:shd w:val="clear" w:color="auto" w:fill="auto"/>
            <w:textDirection w:val="btLr"/>
            <w:vAlign w:val="center"/>
          </w:tcPr>
          <w:p>
            <w:pPr>
              <w:spacing w:after="0" w:line="312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Серьёзность последствий возникновения опасности,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S</w:t>
            </w:r>
          </w:p>
        </w:tc>
        <w:tc>
          <w:tcPr>
            <w:tcW w:w="720" w:type="dxa"/>
            <w:shd w:val="clear" w:color="auto" w:fill="auto"/>
            <w:textDirection w:val="btLr"/>
            <w:vAlign w:val="center"/>
          </w:tcPr>
          <w:p>
            <w:pPr>
              <w:spacing w:after="0" w:line="312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ероятность возникновения опасности, Р.</w:t>
            </w:r>
          </w:p>
        </w:tc>
        <w:tc>
          <w:tcPr>
            <w:tcW w:w="482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Риск,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</w:tc>
        <w:tc>
          <w:tcPr>
            <w:tcW w:w="2656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существляемые меры управления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Рекомендуемые действия</w:t>
            </w:r>
          </w:p>
        </w:tc>
        <w:tc>
          <w:tcPr>
            <w:tcW w:w="1152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рок исполнен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</w:trPr>
        <w:tc>
          <w:tcPr>
            <w:tcW w:w="426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656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52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747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Администратор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веб-сервиса</w:t>
            </w:r>
          </w:p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Администратор интернет-магазина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</w:p>
        </w:tc>
        <w:tc>
          <w:tcPr>
            <w:tcW w:w="425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трудовая</w:t>
            </w:r>
          </w:p>
          <w:p>
            <w:pPr>
              <w:spacing w:after="0"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трудовая</w:t>
            </w:r>
          </w:p>
        </w:tc>
        <w:tc>
          <w:tcPr>
            <w:tcW w:w="1701" w:type="dxa"/>
            <w:tcBorders>
              <w:left w:val="single" w:color="auto" w:sz="4" w:space="0"/>
              <w:bottom w:val="nil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Нервно-психические перегрузки</w:t>
            </w:r>
          </w:p>
        </w:tc>
        <w:tc>
          <w:tcPr>
            <w:tcW w:w="720" w:type="dxa"/>
            <w:tcBorders>
              <w:bottom w:val="nil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bottom w:val="nil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" w:type="dxa"/>
            <w:tcBorders>
              <w:bottom w:val="nil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656" w:type="dxa"/>
            <w:tcBorders>
              <w:bottom w:val="nil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Инструкция по охране труда при работе с персональными электронно-вычислительными машинами</w:t>
            </w:r>
          </w:p>
        </w:tc>
        <w:tc>
          <w:tcPr>
            <w:tcW w:w="1500" w:type="dxa"/>
            <w:tcBorders>
              <w:bottom w:val="nil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152" w:type="dxa"/>
            <w:tcBorders>
              <w:bottom w:val="nil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  <w:sectPr>
          <w:pgSz w:w="11906" w:h="16838"/>
          <w:pgMar w:top="850" w:right="850" w:bottom="1701" w:left="1701" w:header="720" w:footer="720" w:gutter="0"/>
          <w:paperSrc/>
          <w:cols w:space="0" w:num="1"/>
          <w:rtlGutter w:val="0"/>
          <w:docGrid w:linePitch="360" w:charSpace="0"/>
        </w:sect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14" name="Группа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1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438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NbMDdDcF&#10;AAD/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QZyaob0AAADc&#10;AAAADwAAAGRycy9kb3ducmV2LnhtbEWP0YrCMBRE3wX/IVxh3zStsKLVKFUQ9kl2qx9waa5tsbmp&#10;TWy7fv1GWPBxmJkzzGY3mFp01LrKsoJ4FoEgzq2uuFBwOR+nSxDOI2usLZOCX3Kw245HG0y07fmH&#10;uswXIkDYJaig9L5JpHR5SQbdzDbEwbva1qAPsi2kbrEPcFPLeRQtpMGKw0KJDR1Kym/Zwyi4+aE7&#10;pUX2PK4u+1X+vU/7xz1V6mMSR2sQngb/Dv+3v7SCefwJrzPhCM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nJqh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zJKjsb0AAADc&#10;AAAADwAAAGRycy9kb3ducmV2LnhtbEWPQWsCMRSE7wX/Q3iCt5pdD1a2Rg9iseDFrkKvr5vXzbKb&#10;l22S6vrvjSB4HGbmG2a5HmwnzuRD41hBPs1AEFdON1wrOB0/XhcgQkTW2DkmBVcKsF6NXpZYaHfh&#10;LzqXsRYJwqFABSbGvpAyVIYshqnriZP367zFmKSvpfZ4SXDbyVmWzaXFhtOCwZ42hqq2/LcKuu3P&#10;4BeHtjS7w779+97i7m2DSk3GefYOItIQn+FH+1MrmOVzuJ9JR0C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kqO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o94GKr0AAADc&#10;AAAADwAAAGRycy9kb3ducmV2LnhtbEWPQWsCMRSE7wX/Q3iCt5pdDypbowexKHjRrdDr6+Z1s+zm&#10;ZZtEXf+9KRR6HGbmG2a1GWwnbuRD41hBPs1AEFdON1wruHy8vy5BhIissXNMCh4UYLMevayw0O7O&#10;Z7qVsRYJwqFABSbGvpAyVIYshqnriZP37bzFmKSvpfZ4T3DbyVmWzaXFhtOCwZ62hqq2vFoF3e5r&#10;8MtTW5r96dj+fO5wv9iiUpNxnr2BiDTE//Bf+6AVzPIF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3gYq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0kGSWLsAAADc&#10;AAAADwAAAGRycy9kb3ducmV2LnhtbEVPPU/DMBDdK/EfrENia5x0gCrUzRC1KhJLCZW6XuMjjhKf&#10;U9u04d/jAYnx6X1vqtmO4kY+9I4VFFkOgrh1uudOwelzv1yDCBFZ4+iYFPxQgGr7sNhgqd2dP+jW&#10;xE6kEA4lKjAxTqWUoTVkMWRuIk7cl/MWY4K+k9rjPYXbUa7y/Fla7Dk1GJyoNtQOzbdVMO4us18f&#10;h8Ycju/D9bzDw0uNSj09FvkriEhz/Bf/ud+0glWR1qY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kGSW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vQ03w74AAADc&#10;AAAADwAAAGRycy9kb3ducmV2LnhtbEWPwW7CMBBE70j9B2sr9UaccCg0YDggKir1QkOlXrfxEkeJ&#10;16ntQvr3uBISx9HMvNGsNqPtxZl8aB0rKLIcBHHtdMuNgs/j63QBIkRkjb1jUvBHATbrh8kKS+0u&#10;/EHnKjYiQTiUqMDEOJRShtqQxZC5gTh5J+ctxiR9I7XHS4LbXs7y/FlabDktGBxoa6juql+roN99&#10;j35x6CqzP7x3P1873M+3qNTTY5EvQUQa4z18a79pBbPiBf7PpCMg1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03w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4ltU47sAAADc&#10;AAAADwAAAGRycy9kb3ducmV2LnhtbEVPPU/DMBDdK/EfrENia5xmgCrUzRC1KhJLCZW6XuMjjhKf&#10;U9u04d/jAYnx6X1vqtmO4kY+9I4VrLIcBHHrdM+dgtPnfrkGESKyxtExKfihANX2YbHBUrs7f9Ct&#10;iZ1IIRxKVGBinEopQ2vIYsjcRJy4L+ctxgR9J7XHewq3oyzy/Fla7Dk1GJyoNtQOzbdVMO4us18f&#10;h8Ycju/D9bzDw0uNSj09rvJXEJHm+C/+c79pBUWR5qc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ltU4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RfxeL4AAADc&#10;AAAADwAAAGRycy9kb3ducmV2LnhtbEWPQWvCQBSE74X+h+UJ3uomOVhJXT2IYqEXGwu9vmaf2ZDs&#10;23R31fTfdwXB4zAz3zDL9Wh7cSEfWscK8lkGgrh2uuVGwddx97IAESKyxt4xKfijAOvV89MSS+2u&#10;/EmXKjYiQTiUqMDEOJRShtqQxTBzA3HyTs5bjEn6RmqP1wS3vSyybC4ttpwWDA60MVR31dkq6Lc/&#10;o18cusrsDx/d7/cW968bVGo6ybM3EJHG+Ajf2+9aQVHk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Rfxe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fcVvD70AAADc&#10;AAAADwAAAGRycy9kb3ducmV2LnhtbEWPQWsCMRSE74X+h/AK3mrWPaisRg9iUfCiW8Hrc/O6WXbz&#10;sk1SXf+9KRR6HGbmG2a5HmwnbuRD41jBZJyBIK6cbrhWcP78eJ+DCBFZY+eYFDwowHr1+rLEQrs7&#10;n+hWxlokCIcCFZgY+0LKUBmyGMauJ07el/MWY5K+ltrjPcFtJ/Msm0qLDacFgz1tDFVt+WMVdNvr&#10;4OfHtjS746H9vmxxN9ugUqO3SbYAEWmI/+G/9l4ryPMcfs+kIy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xW8P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5+5c/74AAADc&#10;AAAADwAAAGRycy9kb3ducmV2LnhtbEWPS4vCQBCE7wv+h6EFb+vECLshOnpQxAd78QFem0ybiWZ6&#10;YmZ8/fudhQWPRVV9RY2nT1uLO7W+cqxg0E9AEBdOV1wqOOwXnxkIH5A11o5JwYs8TCedjzHm2j14&#10;S/ddKEWEsM9RgQmhyaX0hSGLvu8a4uidXGsxRNmWUrf4iHBbyzRJvqTFiuOCwYZmhorL7mYV4Hy5&#10;Dccs3XxXa/Nz3i+uS5Ndlep1B8kIRKBneIf/2yutIE2H8HcmHgE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+5c/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nWBS4L4AAADc&#10;AAAADwAAAGRycy9kb3ducmV2LnhtbEWPQWsCMRSE74X+h/AEbzXrIla2Rg9iUfCia6HX181zs+zm&#10;ZZukuv33jSD0OMzMN8xyPdhOXMmHxrGC6SQDQVw53XCt4OP8/rIAESKyxs4xKfilAOvV89MSC+1u&#10;fKJrGWuRIBwKVGBi7AspQ2XIYpi4njh5F+ctxiR9LbXHW4LbTuZZNpcWG04LBnvaGKra8scq6LZf&#10;g18c29Lsjof2+3OLu9cNKjUeTbM3EJGG+B9+tPdaQZ7P4H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WBS4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B0thEL4AAADc&#10;AAAADwAAAGRycy9kb3ducmV2LnhtbEWPS4vCQBCE7wv+h6EFb+vEgLshOnpQxAd78QFem0ybiWZ6&#10;YmZ8/fudhQWPRVV9RY2nT1uLO7W+cqxg0E9AEBdOV1wqOOwXnxkIH5A11o5JwYs8TCedjzHm2j14&#10;S/ddKEWEsM9RgQmhyaX0hSGLvu8a4uidXGsxRNmWUrf4iHBbyzRJvqTFiuOCwYZmhorL7mYV4Hy5&#10;Dccs3XxXa/Nz3i+uS5Ndlep1B8kIRKBneIf/2yutIE2H8HcmHgE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0thE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odCuUL0AAADc&#10;AAAADwAAAGRycy9kb3ducmV2LnhtbEWPT2vCQBTE7wW/w/IKXopukkOU6CpUKIh48Q94fWRfk9Ds&#10;25B9ifbbu4WCx2FmfsOstw/XqpH60Hg2kM4TUMSltw1XBq6Xr9kSVBBki61nMvBLAbabydsaC+vv&#10;fKLxLJWKEA4FGqhFukLrUNbkMMx9Rxy9b987lCj7Stse7xHuWp0lSa4dNhwXauxoV1P5cx6cgfF2&#10;O37SddDpiLL42B8GaXIyZvqeJitQQg95hf/be2sgy3L4OxOPgN4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0K5Q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zpwLy7wAAADc&#10;AAAADwAAAGRycy9kb3ducmV2LnhtbEWPwYrCQBBE7wv+w9CCl2WdJAddoqOgIIjsZVXw2mTaJJjp&#10;CZlO1L93FhY8FlX1ilquH65RA3Wh9mwgnSagiAtvay4NnE+7r29QQZAtNp7JwJMCrFejjyXm1t/5&#10;l4ajlCpCOORooBJpc61DUZHDMPUtcfSuvnMoUXalth3eI9w1OkuSmXZYc1yosKVtRcXt2DsDw+Xy&#10;s6Fzr9MBZf65P/RSz8iYyThNFqCEHvIO/7f31kCWzeHvTDwCe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6cC8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vwOfubkAAADc&#10;AAAADwAAAGRycy9kb3ducmV2LnhtbEVPTYvCMBC9C/sfwizsRTRtDyrVKLiwILIXteB1aMa22ExK&#10;M6367zeHBY+P973ZPV2rRupD49lAOk9AEZfeNlwZKC4/sxWoIMgWW89k4EUBdtuPyQZz6x98ovEs&#10;lYohHHI0UIt0udahrMlhmPuOOHI33zuUCPtK2x4fMdy1OkuShXbYcGyosaPvmsr7eXAGxuv1d0/F&#10;oNMRZTk9HAdpFmTM12earEEJPeUt/ncfrIEsi2v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8Dn7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0E86IrwAAADc&#10;AAAADwAAAGRycy9kb3ducmV2LnhtbEWPQWvCQBSE7wX/w/IEL0U3ycHW6CpYKIj0Uit4fWSfSTD7&#10;NmRfov57tyB4HGbmG2a1ublGDdSF2rOBdJaAIi68rbk0cPz7nn6CCoJssfFMBu4UYLMeva0wt/7K&#10;vzQcpFQRwiFHA5VIm2sdioochplviaN39p1DibIrte3wGuGu0VmSzLXDmuNChS19VVRcDr0zMJxO&#10;P1s69jodUD7ed/te6jkZMxmnyRKU0E1e4Wd7Zw1k2QL+z8QjoN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POi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KwFYr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rAVi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q+Cg+bwAAADc&#10;AAAADwAAAGRycy9kb3ducmV2LnhtbEWPwYrCQBBE7wv+w9CCl0UnUXA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goP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WzI+jr0AAADc&#10;AAAADwAAAGRycy9kb3ducmV2LnhtbEWPQWvCQBSE7wX/w/IKvZS6SQp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Mj6O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H6bFbwAAADc&#10;AAAADwAAAGRycy9kb3ducmV2LnhtbEWPwYrCQBBE7wv+w9CCl0UnUVCJjoKCIMteVgWvTaZNgpme&#10;kOlE/XtnYWGPRVW9otbbp6tVT22oPBtIJwko4tzbigsDl/NhvAQVBNli7ZkMvCjAdjP4WGNm/YN/&#10;qD9JoSKEQ4YGSpEm0zrkJTkME98QR+/mW4cSZVto2+Ijwl2tp0ky1w4rjgslNrQvKb+fOmegv16/&#10;d3TpdNqjLD6PX51UczJmNEyTFSihp/yH/9pHa2A6m8H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R+mx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w:t>Окончание</w:t>
      </w:r>
      <w:r>
        <w:rPr>
          <w:rFonts w:hint="default" w:ascii="Times New Roman" w:hAnsi="Times New Roman" w:cs="Times New Roman"/>
          <w:b w:val="0"/>
          <w:bCs w:val="0"/>
          <w:color w:val="000000"/>
          <w:sz w:val="28"/>
          <w:szCs w:val="28"/>
          <w:lang w:val="en-US" w:eastAsia="ru-RU"/>
        </w:rPr>
        <w:t xml:space="preserve"> т</w:t>
      </w:r>
      <w:r>
        <w:rPr>
          <w:rFonts w:hint="default" w:ascii="Times New Roman" w:hAnsi="Times New Roman"/>
          <w:sz w:val="28"/>
          <w:szCs w:val="28"/>
          <w:lang w:val="ru-RU"/>
        </w:rPr>
        <w:t>аблицы 6.4</w:t>
      </w:r>
    </w:p>
    <w:tbl>
      <w:tblPr>
        <w:tblStyle w:val="4"/>
        <w:tblW w:w="0" w:type="auto"/>
        <w:tblInd w:w="-176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425"/>
        <w:gridCol w:w="1701"/>
        <w:gridCol w:w="720"/>
        <w:gridCol w:w="720"/>
        <w:gridCol w:w="558"/>
        <w:gridCol w:w="2565"/>
        <w:gridCol w:w="1527"/>
        <w:gridCol w:w="1140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353" w:hRule="atLeast"/>
        </w:trPr>
        <w:tc>
          <w:tcPr>
            <w:tcW w:w="426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58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65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27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4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340" w:hRule="atLeast"/>
        </w:trPr>
        <w:tc>
          <w:tcPr>
            <w:tcW w:w="426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Администратор веб-сервиса</w:t>
            </w:r>
          </w:p>
        </w:tc>
        <w:tc>
          <w:tcPr>
            <w:tcW w:w="425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трудовая</w:t>
            </w:r>
          </w:p>
        </w:tc>
        <w:tc>
          <w:tcPr>
            <w:tcW w:w="1701" w:type="dxa"/>
            <w:tcBorders>
              <w:lef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Умственное напряжение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58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565" w:type="dxa"/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распорядка дня</w:t>
            </w:r>
          </w:p>
        </w:tc>
        <w:tc>
          <w:tcPr>
            <w:tcW w:w="1527" w:type="dxa"/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140" w:type="dxa"/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340" w:hRule="atLeast"/>
        </w:trPr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ражение электрическим током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5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65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Инструкция по охране труда </w:t>
            </w:r>
          </w:p>
        </w:tc>
        <w:tc>
          <w:tcPr>
            <w:tcW w:w="1527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и выполнение требований инструкции</w:t>
            </w:r>
          </w:p>
        </w:tc>
        <w:tc>
          <w:tcPr>
            <w:tcW w:w="1140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340" w:hRule="atLeast"/>
        </w:trPr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жарная опасность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5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65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Инструкция по пожарной безопасности </w:t>
            </w:r>
          </w:p>
        </w:tc>
        <w:tc>
          <w:tcPr>
            <w:tcW w:w="1527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правил пожарной безопасности</w:t>
            </w:r>
          </w:p>
        </w:tc>
        <w:tc>
          <w:tcPr>
            <w:tcW w:w="1140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340" w:hRule="atLeast"/>
        </w:trPr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Напряжение зрительных анализаторов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5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565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Инструкция по охране труда при работе с персональными компьютерами </w:t>
            </w:r>
          </w:p>
        </w:tc>
        <w:tc>
          <w:tcPr>
            <w:tcW w:w="1527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требований инструкции</w:t>
            </w:r>
          </w:p>
        </w:tc>
        <w:tc>
          <w:tcPr>
            <w:tcW w:w="1140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</w:trPr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татическая поза (заболевания кистей рук)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5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565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527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распорядка дня, производственная гимнастика</w:t>
            </w:r>
          </w:p>
        </w:tc>
        <w:tc>
          <w:tcPr>
            <w:tcW w:w="1140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wBefore w:w="0" w:type="auto"/>
          <w:wAfter w:w="0" w:type="auto"/>
          <w:trHeight w:val="2461" w:hRule="atLeast"/>
        </w:trPr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ростудные заболевания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5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565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527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беспечение соответствующих условий производственной среды</w:t>
            </w:r>
          </w:p>
        </w:tc>
        <w:tc>
          <w:tcPr>
            <w:tcW w:w="1140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Оценка организации охраны труда, производственной санитарии и промышленной безопасности приведена ниже (таблица 6.5)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74" name="Группа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7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540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DJ9&#10;K0c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nEN/Ab0AAADc&#10;AAAADwAAAGRycy9kb3ducmV2LnhtbEWP0YrCMBRE3wX/IVxh3zRVWF27RqkLgk+iXT/g0txti81N&#10;t4lt9euNIPg4zMwZZrXpTSVaalxpWcF0EoEgzqwuOVdw/t2Nv0A4j6yxskwKbuRgsx4OVhhr2/GJ&#10;2tTnIkDYxaig8L6OpXRZQQbdxNbEwfuzjUEfZJNL3WAX4KaSsyiaS4Mlh4UCa/opKLukV6Pg4vv2&#10;kOTpfbc8b5fZcZt01/9EqY/RNPoG4an37/CrvdcKZotP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Q38B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EU1GEb0AAADc&#10;AAAADwAAAGRycy9kb3ducmV2LnhtbEWPQWsCMRSE74X+h/AK3mpWDyqr0YNYFLzoVvD63Lxult28&#10;bJNU139vBKHHYWa+YRar3rbiSj7UjhWMhhkI4tLpmisFp++vzxmIEJE1to5JwZ0CrJbvbwvMtbvx&#10;ka5FrESCcMhRgYmxy6UMpSGLYeg64uT9OG8xJukrqT3eEty2cpxlE2mx5rRgsKO1obIp/qyCdnPp&#10;/ezQFGZ72De/5w1up2tUavAxyuYgIvXxP/xq77SC8XQCzzPpCMjl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TUY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fgHjir4AAADc&#10;AAAADwAAAGRycy9kb3ducmV2LnhtbEWPwWrDMBBE74H8g9hAb4mcHOrgRvYhpKTQS+IGet1aW8vY&#10;WrmSmrh/HxUKPQ4z84bZVZMdxJV86BwrWK8yEMSN0x23Ci5vz8stiBCRNQ6OScEPBajK+WyHhXY3&#10;PtO1jq1IEA4FKjAxjoWUoTFkMazcSJy8T+ctxiR9K7XHW4LbQW6y7FFa7DgtGBxpb6jp62+rYDh8&#10;TH576mtzPL32X+8HPOZ7VOphsc6eQESa4n/4r/2iFWzyHH7PpCMgy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gHji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D553+LoAAADc&#10;AAAADwAAAGRycy9kb3ducmV2LnhtbEVPPW/CMBDdkfofrKvEBg4MgAKGAVGBxAKhUtcjvsZR4nNq&#10;uxD+PR6QGJ/e92rT21bcyIfasYLJOANBXDpdc6Xg+/I1WoAIEVlj65gUPCjAZv0xWGGu3Z3PdCti&#10;JVIIhxwVmBi7XMpQGrIYxq4jTtyv8xZjgr6S2uM9hdtWTrNsJi3WnBoMdrQ1VDbFv1XQ7q69X5ya&#10;wuxPx+bvZ4f7+RaVGn5OsiWISH18i1/ug1Ywnae16Uw6AnL9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nnf4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YNLSY74AAADc&#10;AAAADwAAAGRycy9kb3ducmV2LnhtbEWPQWsCMRSE74L/IbxCb5rVQ9Wt0YMoFnrRVfD6unndLLt5&#10;WZOo23/fCIUeh5n5hlmue9uKO/lQO1YwGWcgiEuna64UnE+70RxEiMgaW8ek4IcCrFfDwRJz7R58&#10;pHsRK5EgHHJUYGLscilDachiGLuOOHnfzluMSfpKao+PBLetnGbZm7RYc1ow2NHGUNkUN6ug3X71&#10;fn5oCrM/fDbXyxb3sw0q9foyyd5BROrjf/iv/aEVTGcLeJ5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NLSY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xD0L2boAAADc&#10;AAAADwAAAGRycy9kb3ducmV2LnhtbEVPPW/CMBDdK/U/WFepW3FggCjFMCAQlVggILEe8TWOEp+D&#10;7UL67/GAxPj0vufLwXbiRj40jhWMRxkI4srphmsFp+PmKwcRIrLGzjEp+KcAy8X72xwL7e58oFsZ&#10;a5FCOBSowMTYF1KGypDFMHI9ceJ+nbcYE/S11B7vKdx2cpJlU2mx4dRgsKeVoaot/6yCbn0ZfL5v&#10;S7Pd79rreY3b2QqV+vwYZ98gIg3xJX66f7SCSZ7mpzPpCM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PQvZ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q3GuQr4AAADc&#10;AAAADwAAAGRycy9kb3ducmV2LnhtbEWPQWvCQBSE74X+h+UJ3uomHmxIXT2IxUIvNgpeX7PPbEj2&#10;bbq71fTfdwXB4zAz3zDL9Wh7cSEfWscK8lkGgrh2uuVGwfHw/lKACBFZY++YFPxRgPXq+WmJpXZX&#10;/qJLFRuRIBxKVGBiHEopQ23IYpi5gTh5Z+ctxiR9I7XHa4LbXs6zbCEttpwWDA60MVR31a9V0G+/&#10;R1/su8rs9p/dz2mLu9cNKjWd5NkbiEhjfITv7Q+tYF7k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3GuQ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W6MwNb4AAADc&#10;AAAADwAAAGRycy9kb3ducmV2LnhtbEWPwWrDMBBE74H+g9hAb7EcHxrjRskhJKTQS+IWet1aG8vY&#10;WrmSkrh/XxUKPQ4z84ZZbyc7iBv50DlWsMxyEMSN0x23Ct7fDosSRIjIGgfHpOCbAmw3D7M1Vtrd&#10;+Uy3OrYiQThUqMDEOFZShsaQxZC5kTh5F+ctxiR9K7XHe4LbQRZ5/iQtdpwWDI60M9T09dUqGPaf&#10;ky9PfW2Op9f+62OPx9UOlXqcL/NnEJGm+B/+a79oBUVZwO+ZdATk5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6MwN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wYgDxb8AAADc&#10;AAAADwAAAGRycy9kb3ducmV2LnhtbEWPQWvCQBSE70L/w/IKvekmKWhIXT20iG3xohZ6fWSf2djs&#10;2yS7Tey/dwWhx2FmvmGW64ttxEC9rx0rSGcJCOLS6ZorBV/HzTQH4QOyxsYxKfgjD+vVw2SJhXYj&#10;72k4hEpECPsCFZgQ2kJKXxqy6GeuJY7eyfUWQ5R9JXWPY4TbRmZJMpcWa44LBlt6NVT+HH6tAnzb&#10;7sN3nn0u6g+zOx833dbknVJPj2nyAiLQJfyH7+13rSDLn+F2Jh4Bub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IA8W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YN2r4AAADc&#10;AAAADwAAAGRycy9kb3ducmV2LnhtbEWPQWsCMRSE74X+h/AEbzWriF22Rg9iUfCia6HX181zs+zm&#10;ZZukuv33jSD0OMzMN8xyPdhOXMmHxrGC6SQDQVw53XCt4OP8/pKDCBFZY+eYFPxSgPXq+WmJhXY3&#10;PtG1jLVIEA4FKjAx9oWUoTJkMUxcT5y8i/MWY5K+ltrjLcFtJ2dZtpAWG04LBnvaGKra8scq6LZf&#10;g8+PbWl2x0P7/bnF3esGlRqPptkbiEhD/A8/2nutYJbP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YN2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IS0+Kr8AAADc&#10;AAAADwAAAGRycy9kb3ducmV2LnhtbEWPQWvCQBSE70L/w/IKvekmgWpIXT20iG3xohZ6fWSf2djs&#10;2yS7Tey/dwWhx2FmvmGW64ttxEC9rx0rSGcJCOLS6ZorBV/HzTQH4QOyxsYxKfgjD+vVw2SJhXYj&#10;72k4hEpECPsCFZgQ2kJKXxqy6GeuJY7eyfUWQ5R9JXWPY4TbRmZJMpcWa44LBlt6NVT+HH6tAnzb&#10;7sN3nn0u6g+zOx833dbknVJPj2nyAiLQJfyH7+13rSDLn+F2Jh4Bub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tPiq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h7bxarwAAADc&#10;AAAADwAAAGRycy9kb3ducmV2LnhtbEWPwYrCQBBE7wv+w9CCl0Un8ZCV6CgoLIh40RW8Npk2CWZ6&#10;QqYT3b93FhY8FlX1ilptnq5RA3Wh9mwgnSWgiAtvay4NXH6+pwtQQZAtNp7JwC8F2KxHHyvMrX/w&#10;iYazlCpCOORooBJpc61DUZHDMPMtcfRuvnMoUXalth0+Itw1ep4kmXZYc1yosKVdRcX93DsDw/V6&#10;3NKl1+mA8vW5P/RSZ2TMZJwmS1BCT3mH/9t7a2C+yODvTDwCev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28W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6PpU8bsAAADc&#10;AAAADwAAAGRycy9kb3ducmV2LnhtbEWPwYrCQBBE74L/MLTgRXQSDyrRUVAQZNmLruC1ybRJMNMT&#10;Mp3o/r2zIOyxqKpX1Gb3crXqqQ2VZwPpLAFFnHtbcWHg+nOcrkAFQbZYeyYDvxRgtx0ONphZ/+Qz&#10;9RcpVIRwyNBAKdJkWoe8JIdh5hvi6N1961CibAttW3xGuKv1PEkW2mHFcaHEhg4l5Y9L5wz0t9v3&#10;nq6dTnuU5eT01Um1IGPGozRZgxJ6yX/40z5ZA/PVEv7OxCOgt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PpU8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mWXAg7kAAADc&#10;AAAADwAAAGRycy9kb3ducmV2LnhtbEVPS4vCMBC+C/sfwizsRWxaDyrVVHBhQWQvPsDr0IxtsZmU&#10;Zlr1328OCx4/vvdm+3StGqkPjWcDWZKCIi69bbgycDn/zFaggiBbbD2TgRcF2BYfkw3m1j/4SONJ&#10;KhVDOORooBbpcq1DWZPDkPiOOHI33zuUCPtK2x4fMdy1ep6mC+2w4dhQY0ffNZX30+AMjNfr744u&#10;g85GlOV0fxikWZAxX59ZugYl9JS3+N+9twbmq7g2nolHQ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lwIO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9illGLwAAADc&#10;AAAADwAAAGRycy9kb3ducmV2LnhtbEWPwYrCQBBE7wv+w9CCl0Un8eBqdBRcWBDZy6rgtcm0STDT&#10;EzKdqH/vLAgei6p6Ra02d1erntpQeTaQThJQxLm3FRcGTsef8RxUEGSLtWcy8KAAm/XgY4WZ9Tf+&#10;o/4ghYoQDhkaKEWaTOuQl+QwTHxDHL2Lbx1KlG2hbYu3CHe1nibJTDusOC6U2NB3Sfn10DkD/fn8&#10;u6VTp9Me5etzt++kmpExo2GaLEEJ3eUdfrV31sB0voD/M/EI6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pZR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4spaWLoAAADc&#10;AAAADwAAAGRycy9kb3ducmV2LnhtbEVPTWvCQBC9F/wPywi9lGYTD6mmroJCIZReqkKuQ3aahGZn&#10;Q3YS9d+7h0KPj/e93d9cr2YaQ+fZQJakoIhrbztuDFzOH69rUEGQLfaeycCdAux3i6ctFtZf+Zvm&#10;kzQqhnAo0EArMhRah7olhyHxA3HkfvzoUCIcG21HvMZw1+tVmubaYcexocWBji3Vv6fJGZir6utA&#10;l0lnM8rbS/k5SZeTMc/LLH0HJXSTf/Gfu7QGVps4P56JR0Dv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ylp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jYb/w7wAAADc&#10;AAAADwAAAGRycy9kb3ducmV2LnhtbEWPwYrCQBBE7wv+w9DCXhadxIO7RkdBQRDxsq7gtcm0STDT&#10;EzKd6P69Iwgei6p6RS1Wd1erntpQeTaQjhNQxLm3FRcGTn/b0Q+oIMgWa89k4J8CrJaDjwVm1t/4&#10;l/qjFCpCOGRooBRpMq1DXpLDMPYNcfQuvnUoUbaFti3eItzVepIkU+2w4rhQYkObkvLrsXMG+vP5&#10;sKZTp9Me5ftrt++kmpIxn8M0mYMSuss7/GrvrIHJLIXnmXgE9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2G/8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fVRhtLwAAADc&#10;AAAADwAAAGRycy9kb3ducmV2LnhtbEWPQWvCQBSE7wX/w/IEL0U3ycHW6CpYKIj0Uit4fWSfSTD7&#10;NmRfov57tyB4HGbmG2a1ublGDdSF2rOBdJaAIi68rbk0cPz7nn6CCoJssfFMBu4UYLMeva0wt/7K&#10;vzQcpFQRwiFHA5VIm2sdioochplviaN39p1DibIrte3wGuGu0VmSzLXDmuNChS19VVRcDr0zMJxO&#10;P1s69jodUD7ed/te6jkZMxmnyRKU0E1e4Wd7Zw1kiwz+z8QjoN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1UYb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EhjEL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UwXX7A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GMQv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/>
          <w:sz w:val="28"/>
          <w:szCs w:val="28"/>
          <w:lang w:val="ru-RU"/>
        </w:rPr>
        <w:t>Таблица 6.5 - Характеристика производственной санитарии и промышленной безопасности</w:t>
      </w:r>
    </w:p>
    <w:tbl>
      <w:tblPr>
        <w:tblStyle w:val="4"/>
        <w:tblW w:w="9676" w:type="dxa"/>
        <w:jc w:val="center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6483"/>
        <w:gridCol w:w="3193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Характеристика реа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лизуемого парамет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ра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Организационные мероприятия по обеспечению охраны труда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Количество имевших место за отчётный период: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аварий/количество пострадавши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нцидентов/количество пострадавши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несчастных случаев/количество пострадавши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Технические средства и оборудование, обеспечивающие параметры микроклимата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left="40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предусматриваемые системы вентиляц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Естественна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left="40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истема отопления в помещен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центральное водяно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left="40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пособ уборки помещения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лажна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 w:eastAsiaTheme="minorEastAsia"/>
                <w:sz w:val="24"/>
                <w:szCs w:val="24"/>
              </w:rPr>
              <w:t xml:space="preserve">Технические средства и оборудование, обеспечивающие параметры 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освещения</w:t>
            </w:r>
            <w:r>
              <w:rPr>
                <w:rStyle w:val="8"/>
                <w:rFonts w:hint="default" w:ascii="Times New Roman" w:hAnsi="Times New Roman" w:cs="Times New Roman" w:eastAsiaTheme="minorEastAsia"/>
                <w:sz w:val="24"/>
                <w:szCs w:val="24"/>
              </w:rPr>
              <w:t>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характеристика зрительной работы, разряд и подразряд зрительной работы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вид и система искусственного освещения в помещен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бща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сточники искусственного освещения / мощность ламп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 В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сполнение светильников / количество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ветодиодные лампы /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2 ш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сполнение естественного освещения (боковое или бо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ковое и верхнее)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Боково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коэффициент естественной освещенности (КЕО, %)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мероприятия по обеспечению нормальной зрительной работы (до нормируемых значений) на рабочих места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рекомендуется мойка окон 2-4 раза в го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Технические средства и оборудование, обеспечивающие техническую безопасность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знаки безопасности на оборудован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ест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класс помещения по опасности поражения электриче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ским током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без повышенной опасност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класс электрооборудования по способу защиты челове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ка от поражения электрическим током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опротивление изоляции токоведущих частей, МОм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Окончание таблицы 6.5</w:t>
      </w:r>
    </w:p>
    <w:tbl>
      <w:tblPr>
        <w:tblStyle w:val="4"/>
        <w:tblW w:w="9676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6483"/>
        <w:gridCol w:w="31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тип заземления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T-N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места (зоны) накопления зарядов статического электри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чества.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ЭВ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редства технической и коллективной защиты от пора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жения электрическим током и статического электричества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изоляция, УЗО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основные и дополнительные электрозащитные средства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14" name="Группа 3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1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1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1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1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643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j6tnGDcF&#10;AAD/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N32VPL8AAADc&#10;AAAADwAAAGRycy9kb3ducmV2LnhtbEWP0WrCQBRE34X+w3IF33STSqXGrBILQp9KjX7AJXubhGTv&#10;ptk1Sfv13YLg4zAzZ5j0MJlWDNS72rKCeBWBIC6srrlUcL2clq8gnEfW2FomBT/k4LB/mqWYaDvy&#10;mYbclyJA2CWooPK+S6R0RUUG3cp2xMH7sr1BH2RfSt3jGOCmlc9RtJEGaw4LFXb0VlHR5DejoPHT&#10;8JGV+e9pez1ui89jNt6+M6UW8zjagfA0+Uf43n7XCtbxC/yfCUdA7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d9lT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unOsLL4AAADc&#10;AAAADwAAAGRycy9kb3ducmV2LnhtbEWPQWsCMRSE7wX/Q3hCbzW7LVhZjR7EotCLXQWvz81zs+zm&#10;ZU2ibv99Uyj0OMzMN8xiNdhO3MmHxrGCfJKBIK6cbrhWcDx8vMxAhIissXNMCr4pwGo5elpgod2D&#10;v+hexlokCIcCFZgY+0LKUBmyGCauJ07exXmLMUlfS+3xkeC2k69ZNpUWG04LBntaG6ra8mYVdJvz&#10;4Gf7tjTb/Wd7PW1w+75GpZ7HeTYHEWmI/+G/9k4reMun8HsmHQG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OsL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1T8Jt74AAADc&#10;AAAADwAAAGRycy9kb3ducmV2LnhtbEWPQWsCMRSE70L/Q3hCb5pdC1W2Rg+iWPBi10Kvr5vnZtnN&#10;yzZJdf33TUHwOMzMN8xyPdhOXMiHxrGCfJqBIK6cbrhW8HnaTRYgQkTW2DkmBTcKsF49jZZYaHfl&#10;D7qUsRYJwqFABSbGvpAyVIYshqnriZN3dt5iTNLXUnu8Jrjt5CzLXqXFhtOCwZ42hqq2/LUKuu33&#10;4BfHtjT746H9+drifr5BpZ7HefYGItIQH+F7+10reMnn8H8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T8Jt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pKCdxbsAAADc&#10;AAAADwAAAGRycy9kb3ducmV2LnhtbEVPz2vCMBS+D/wfwhvsNtM6mNIZPYiisItWwetb89aUNi81&#10;idr998tB8Pjx/Z4vB9uJG/nQOFaQjzMQxJXTDdcKTsfN+wxEiMgaO8ek4I8CLBejlzkW2t35QLcy&#10;1iKFcChQgYmxL6QMlSGLYex64sT9Om8xJuhrqT3eU7jt5CTLPqXFhlODwZ5Whqq2vFoF3fpn8LN9&#10;W5rt/ru9nNe4na5QqbfXPPsCEWmIT/HDvdMKPvK0Np1JR0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KCdx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y+w4Xr4AAADc&#10;AAAADwAAAGRycy9kb3ducmV2LnhtbEWPQWsCMRSE74X+h/CE3mp2LbS6Gj2IYqEXuy14fW6em2U3&#10;L9sk1e2/bwTB4zAz3zCL1WA7cSYfGscK8nEGgrhyuuFawffX9nkKIkRkjZ1jUvBHAVbLx4cFFtpd&#10;+JPOZaxFgnAoUIGJsS+kDJUhi2HseuLknZy3GJP0tdQeLwluOznJsldpseG0YLCntaGqLX+tgm5z&#10;HPx035Zmt/9ofw4b3L2tUamnUZ7NQUQa4j18a79rBS/5DK5n0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+w4X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lLpbfr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3md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Lpbf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+/b+5b4AAADc&#10;AAAADwAAAGRycy9kb3ducmV2LnhtbEWPQWsCMRSE74X+h/CE3mp2LVhZjR7EYqEXXQu9PjfPzbKb&#10;l22S6vrvjSD0OMzMN8xiNdhOnMmHxrGCfJyBIK6cbrhW8H34eJ2BCBFZY+eYFFwpwGr5/LTAQrsL&#10;7+lcxlokCIcCFZgY+0LKUBmyGMauJ07eyXmLMUlfS+3xkuC2k5Msm0qLDacFgz2tDVVt+WcVdJvj&#10;4Ge7tjTb3Vf7+7PB7fsalXoZ5dkcRKQh/ocf7U+t4G2S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/b+5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CyRgkr4AAADc&#10;AAAADwAAAGRycy9kb3ducmV2LnhtbEWPQWsCMRSE74X+h/AEbzXrCla2Rg9iUfCia6HX181zs+zm&#10;ZZukuv33jSD0OMzMN8xyPdhOXMmHxrGC6SQDQVw53XCt4OP8/rIAESKyxs4xKfilAOvV89MSC+1u&#10;fKJrGWuRIBwKVGBi7AspQ2XIYpi4njh5F+ctxiR9LbXHW4LbTuZZNpcWG04LBnvaGKra8scq6LZf&#10;g18c29Lsjof2+3OLu9cNKjUeTbM3EJGG+B9+tPdawSzP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yRgk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Q9TYr4AAADc&#10;AAAADwAAAGRycy9kb3ducmV2LnhtbEWPzYvCMBTE74L/Q3jC3jS1glu6Rg+K6IoXP8Dro3nbdLd5&#10;qU38+u+NsOBxmJnfMJPZ3dbiSq2vHCsYDhIQxIXTFZcKjodlPwPhA7LG2jEpeJCH2bTbmWCu3Y13&#10;dN2HUkQI+xwVmBCaXEpfGLLoB64hjt6Pay2GKNtS6hZvEW5rmSbJWFqsOC4YbGhuqPjbX6wCXKx2&#10;4ZSlm8/q22x/D8vzymRnpT56w+QLRKB7eIf/22utYJSO4HUmHgE5f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Q9TY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64Fdfb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4HUy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4Fdf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capujb4AAADc&#10;AAAADwAAAGRycy9kb3ducmV2LnhtbEWPQWvCQBSE7wX/w/KE3urGlGqIrh4sYiu9GAWvj+wzG82+&#10;jdmt2n/vFgSPw8x8w0znN9uIC3W+dqxgOEhAEJdO11wp2G2XbxkIH5A1No5JwR95mM96L1PMtbvy&#10;hi5FqESEsM9RgQmhzaX0pSGLfuBa4ugdXGcxRNlVUnd4jXDbyDRJRtJizXHBYEsLQ+Wp+LUK8HO1&#10;CfssXY/rb/Nz3C7PK5OdlXrtD5MJiEC38Aw/2l9awXv6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puj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1zGhzbwAAADc&#10;AAAADwAAAGRycy9kb3ducmV2LnhtbEWPQWvCQBSE7wX/w/IEL0U3sRAlugoWCiK9VAWvj+wzCWbf&#10;huxL1H/vFgo9DjPzDbPePlyjBupC7dlAOktAERfe1lwaOJ++pktQQZAtNp7JwJMCbDejtzXm1t/5&#10;h4ajlCpCOORooBJpc61DUZHDMPMtcfSuvnMoUXalth3eI9w1ep4kmXZYc1yosKXPiorbsXcGhsvl&#10;e0fnXqcDyuJ9f+ilzsiYyThNVqCEHvIf/mvvrYGPeQa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cxoc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uH0EV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A2XcD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9BF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yeKQJL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t1V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4pAk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pq41v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XwMV3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rjW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sk0K/7oAAADc&#10;AAAADwAAAGRycy9kb3ducmV2LnhtbEVPTWvCQBC9F/wPywheSrNJA1FSV0GhIKWXqpDrkJ0modnZ&#10;kJ1E/ffdQ6HHx/ve7u+uVzONofNsIEtSUMS1tx03Bq6X95cNqCDIFnvPZOBBAfa7xdMWS+tv/EXz&#10;WRoVQziUaKAVGUqtQ92Sw5D4gThy3350KBGOjbYj3mK46/VrmhbaYcexocWBji3VP+fJGZir6vNA&#10;10lnM8r6+fQxSVeQMatllr6BErrLv/jPfbIG8jzOj2fiEdC7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TQr/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3QGvZLwAAADc&#10;AAAADwAAAGRycy9kb3ducmV2LnhtbEWPzYrCQBCE78K+w9DCXmSdZAVdoqOwgiDixR/w2mTaJJjp&#10;CZlOdN9+RxA8FlX1FbVYPVytempD5dlAOk5AEefeVlwYOJ82Xz+ggiBbrD2TgT8KsFp+DBaYWX/n&#10;A/VHKVSEcMjQQCnSZFqHvCSHYewb4uhdfetQomwLbVu8R7ir9XeSTLXDiuNCiQ2tS8pvx84Z6C+X&#10;/S+dO532KLPRdtdJNSVjPodpMgcl9JB3+NXeWgOTSQrPM/EI6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0Br2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LdMxE7wAAADc&#10;AAAADwAAAGRycy9kb3ducmV2LnhtbEWPwYrCQBBE7wv+w9CCl0UnUVCJjoKCIMteVgWvTaZNgpme&#10;kOlE/XtnYWGPRVW9otbbp6tVT22oPBtIJwko4tzbigsDl/NhvAQVBNli7ZkMvCjAdjP4WGNm/YN/&#10;qD9JoSKEQ4YGSpEm0zrkJTkME98QR+/mW4cSZVto2+Ijwl2tp0ky1w4rjgslNrQvKb+fOmegv16/&#10;d3TpdNqjLD6PX51UczJmNEyTFSihp/yH/9pHa2A2m8L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3TMR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Qp+UiLwAAADc&#10;AAAADwAAAGRycy9kb3ducmV2LnhtbEWPQWvCQBSE7wX/w/IEL0U3MWAlugoWClJ60QpeH9lnEsy+&#10;DdmXqP/eLRQ8DjPzDbPe3l2jBupC7dlAOktAERfe1lwaOP1+TZeggiBbbDyTgQcF2G5Gb2vMrb/x&#10;gYajlCpCOORooBJpc61DUZHDMPMtcfQuvnMoUXalth3eItw1ep4kC+2w5rhQYUufFRXXY+8MDOfz&#10;z45OvU4HlI/3/Xcv9YKMmYzTZAVK6C6v8H97bw1kWQZ/Z+IR0J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flI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/>
          <w:sz w:val="28"/>
          <w:szCs w:val="28"/>
          <w:lang w:val="ru-RU"/>
        </w:rPr>
        <w:t>В соответствии с информацией из приведённой выше таблицы 6.5, представленные мероприятия по обеспечению электробезопасности соответствуют ТКП 181-2009 (02230) «Правила технической эксплуатации электроустановок потребителей» и ТКП 427–2012 «Правила техники безопасности при эксплуатации электроустано</w:t>
      </w:r>
      <w:r>
        <w:rPr>
          <w:rFonts w:hint="default" w:ascii="Times New Roman" w:hAnsi="Times New Roman"/>
          <w:sz w:val="28"/>
          <w:szCs w:val="28"/>
          <w:lang w:val="ru-RU"/>
        </w:rPr>
        <w:softHyphen/>
      </w:r>
      <w:r>
        <w:rPr>
          <w:rFonts w:hint="default" w:ascii="Times New Roman" w:hAnsi="Times New Roman"/>
          <w:sz w:val="28"/>
          <w:szCs w:val="28"/>
          <w:lang w:val="ru-RU"/>
        </w:rPr>
        <w:t>вок»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Рассчитаем необходимое количество светильников для освещения помещения методом светового поток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Для расчёта искусственного освещения в цехе методом светового потока используется следующая формула (6.2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</w:pPr>
      <m:oMath>
        <m:r>
          <m:rPr/>
          <w:rPr>
            <w:rFonts w:hint="default" w:ascii="Cambria Math" w:hAnsi="Cambria Math" w:cs="Times New Roman"/>
            <w:color w:val="000000"/>
            <w:sz w:val="28"/>
            <w:szCs w:val="28"/>
          </w:rPr>
          <m:t xml:space="preserve">N= </m:t>
        </m:r>
        <m:f>
          <m:fPr>
            <m:ctrlPr>
              <w:rPr>
                <w:rFonts w:hint="default"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color w:val="000000"/>
                    <w:sz w:val="28"/>
                    <w:szCs w:val="28"/>
                  </w:rPr>
                  <m:t>E</m:t>
                </m:r>
                <m:ctrlPr>
                  <w:rPr>
                    <w:rFonts w:hint="default"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color w:val="000000"/>
                    <w:sz w:val="28"/>
                    <w:szCs w:val="28"/>
                    <w:lang w:eastAsia="ja-JP"/>
                  </w:rPr>
                  <m:t>н</m:t>
                </m:r>
                <m:ctrlPr>
                  <w:rPr>
                    <w:rFonts w:hint="default"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ub>
            </m:sSub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</w:rPr>
              <m:t>×S×</m:t>
            </m:r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  <w:lang w:val="en-US"/>
              </w:rPr>
              <m:t>z</m:t>
            </m:r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</w:rPr>
              <m:t>×</m:t>
            </m:r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  <w:lang w:val="en-US"/>
              </w:rPr>
              <m:t>k</m:t>
            </m:r>
            <m:ctrlPr>
              <w:rPr>
                <w:rFonts w:hint="default" w:ascii="Cambria Math" w:hAnsi="Cambria Math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</w:rPr>
              <m:t>η×F</m:t>
            </m:r>
            <m:ctrlPr>
              <w:rPr>
                <w:rFonts w:hint="default" w:ascii="Cambria Math" w:hAnsi="Cambria Math" w:cs="Times New Roman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default" w:ascii="Times New Roman" w:hAnsi="Times New Roman" w:cs="Times New Roman"/>
          <w:i/>
          <w:color w:val="000000"/>
          <w:sz w:val="28"/>
          <w:szCs w:val="28"/>
          <w:lang w:eastAsia="ja-JP"/>
        </w:rPr>
        <w:t xml:space="preserve">,                        </w:t>
      </w:r>
      <w:r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  <w:t>(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6</w:t>
      </w:r>
      <w:r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  <w:t>.2)</w:t>
      </w:r>
    </w:p>
    <w:p>
      <w:pPr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0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ja-JP"/>
        </w:rPr>
        <w:t xml:space="preserve">N -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число светильников, обеспечивающее требуемую освещённость в помещении, шт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 w:eastAsia="ja-JP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Е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ru-RU" w:eastAsia="ja-JP"/>
        </w:rPr>
        <w:t>Н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 w:eastAsia="ja-JP"/>
        </w:rPr>
        <w:t xml:space="preserve"> - нормируемая освещённость (для 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 w:eastAsia="ja-JP"/>
        </w:rPr>
        <w:t xml:space="preserve">III 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 w:eastAsia="ja-JP"/>
        </w:rPr>
        <w:t>разряда зрительной работы и малого, среднего и большого контраста объекта с фоном - 300 лк), лк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en-US"/>
        </w:rPr>
        <w:t xml:space="preserve">F - </w:t>
      </w:r>
      <w:r>
        <w:rPr>
          <w:rFonts w:hint="default" w:ascii="Times New Roman" w:hAnsi="Times New Roman"/>
          <w:sz w:val="28"/>
          <w:szCs w:val="28"/>
          <w:lang w:val="ru-RU"/>
        </w:rPr>
        <w:t>световой поток одной лампы (для светодиодной лампы мощностью 9 Вт -700), лм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lang w:val="en-US"/>
        </w:rPr>
        <w:t xml:space="preserve">S - </w:t>
      </w:r>
      <w:r>
        <w:rPr>
          <w:rFonts w:hint="default" w:ascii="Times New Roman" w:hAnsi="Times New Roman"/>
          <w:sz w:val="28"/>
          <w:szCs w:val="28"/>
          <w:lang w:val="ru-RU"/>
        </w:rPr>
        <w:t>площадь помещения (</w:t>
      </w:r>
      <w:r>
        <w:rPr>
          <w:rFonts w:hint="default" w:ascii="Times New Roman" w:hAnsi="Times New Roman"/>
          <w:sz w:val="28"/>
          <w:szCs w:val="28"/>
          <w:lang w:val="en-US"/>
        </w:rPr>
        <w:t>25</w:t>
      </w:r>
      <w:r>
        <w:rPr>
          <w:rFonts w:hint="default" w:ascii="Times New Roman" w:hAnsi="Times New Roman"/>
          <w:sz w:val="28"/>
          <w:szCs w:val="28"/>
          <w:lang w:val="ru-RU"/>
        </w:rPr>
        <w:t>,6 м</w:t>
      </w:r>
      <w:r>
        <w:rPr>
          <w:rFonts w:hint="default" w:ascii="Times New Roman" w:hAnsi="Times New Roman"/>
          <w:sz w:val="28"/>
          <w:szCs w:val="28"/>
          <w:vertAlign w:val="superscript"/>
          <w:lang w:val="ru-RU"/>
        </w:rPr>
        <w:t>2</w:t>
      </w:r>
      <w:r>
        <w:rPr>
          <w:rFonts w:hint="default" w:ascii="Times New Roman" w:hAnsi="Times New Roman"/>
          <w:sz w:val="28"/>
          <w:szCs w:val="28"/>
          <w:lang w:val="ru-RU"/>
        </w:rPr>
        <w:t>), м</w:t>
      </w:r>
      <w:r>
        <w:rPr>
          <w:rFonts w:hint="default" w:ascii="Times New Roman" w:hAnsi="Times New Roman"/>
          <w:sz w:val="28"/>
          <w:szCs w:val="28"/>
          <w:vertAlign w:val="superscript"/>
          <w:lang w:val="ru-RU"/>
        </w:rPr>
        <w:t>2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 xml:space="preserve">k - 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коэффициент запаса, зависящий от состояния воздушной среды в помещении (примем равным 1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34" name="Группа 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3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745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By&#10;7n8J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fMjJXL0AAADc&#10;AAAADwAAAGRycy9kb3ducmV2LnhtbEWP0YrCMBRE3wX/IVxh3zR1RdFqlLog7JNo9QMuzbUtNjfd&#10;JrZdv94IC/s4zMwZZrPrTSVaalxpWcF0EoEgzqwuOVdwvRzGSxDOI2usLJOCX3Kw2w4HG4y17fhM&#10;bepzESDsYlRQeF/HUrqsIINuYmvi4N1sY9AH2eRSN9gFuKnkZxQtpMGSw0KBNX0VlN3Th1Fw9317&#10;TPL0eVhd96vstE+6x0+i1MdoGq1BeOr9f/iv/a0VzGZzeJ8JR0Bu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yMlc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8cbwTL0AAADc&#10;AAAADwAAAGRycy9kb3ducmV2LnhtbEWPQWsCMRSE70L/Q3gFb5q1gspq9CCKghe7LfT6unlult28&#10;rEmq679vCgWPw8x8w6w2vW3FjXyoHSuYjDMQxKXTNVcKPj/2owWIEJE1to5JwYMCbNYvgxXm2t35&#10;nW5FrESCcMhRgYmxy6UMpSGLYew64uRdnLcYk/SV1B7vCW5b+ZZlM2mx5rRgsKOtobIpfqyCdvfd&#10;+8W5KczhfGquXzs8zLeo1PB1ki1BROrjM/zfPmoF0+kM/s6kIy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xvBM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nopV170AAADc&#10;AAAADwAAAGRycy9kb3ducmV2LnhtbEWPQWsCMRSE7wX/Q3iCt5q1QpWt0YMoCr3YVfD63Lxult28&#10;rEmq23/fFASPw8x8wyxWvW3FjXyoHSuYjDMQxKXTNVcKTsft6xxEiMgaW8ek4JcCrJaDlwXm2t35&#10;i25FrESCcMhRgYmxy6UMpSGLYew64uR9O28xJukrqT3eE9y28i3L3qXFmtOCwY7Whsqm+LEK2s2l&#10;9/NDU5jd4bO5nje4m61RqdFwkn2AiNTHZ/jR3msF0+kM/s+kIy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ilX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7xXBpboAAADc&#10;AAAADwAAAGRycy9kb3ducmV2LnhtbEVPz2vCMBS+D/wfwhO8zdQJm1SjB1EUvGg38Ppsnk1p81KT&#10;TOt/vxyEHT++34tVb1txJx9qxwom4wwEcel0zZWCn+/t+wxEiMgaW8ek4EkBVsvB2wJz7R58onsR&#10;K5FCOOSowMTY5VKG0pDFMHYdceKuzluMCfpKao+PFG5b+ZFln9JizanBYEdrQ2VT/FoF7ebS+9mx&#10;KczueGhu5w3uvtao1Gg4yeYgIvXxX/xy77WC6TStTWfSEZD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FcG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gFlkPr4AAADc&#10;AAAADwAAAGRycy9kb3ducmV2LnhtbEWPQWsCMRSE7wX/Q3iCt5pVwdrV6EEsCr3YbaHX181zs+zm&#10;ZU1S3f57Iwg9DjPzDbPa9LYVF/KhdqxgMs5AEJdO11wp+Pp8e16ACBFZY+uYFPxRgM168LTCXLsr&#10;f9CliJVIEA45KjAxdrmUoTRkMYxdR5y8k/MWY5K+ktrjNcFtK6dZNpcWa04LBjvaGiqb4tcqaHc/&#10;vV8cm8Lsj+/N+XuH+5ctKjUaTrIliEh9/A8/2getYDZ7hfuZdATk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FlkP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WW+3rsAAADc&#10;AAAADwAAAGRycy9kb3ducmV2LnhtbEVPz2vCMBS+D/wfwhvsNlOdTKlGD6I48OLqYNdn89aUNi81&#10;ybT+9+YgePz4fi9WvW3FhXyoHSsYDTMQxKXTNVcKfo7b9xmIEJE1to5JwY0CrJaDlwXm2l35my5F&#10;rEQK4ZCjAhNjl0sZSkMWw9B1xIn7c95iTNBXUnu8pnDbynGWfUqLNacGgx2tDZVN8W8VtJtT72eH&#10;pjC7w745/25wN12jUm+vo2wOIlIfn+KH+0sr+Jik+elMOg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WW+3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ikbRb4AAADc&#10;AAAADwAAAGRycy9kb3ducmV2LnhtbEWPQWsCMRSE74X+h/CE3mp2bWllNXoQxUIvdit4fW6em2U3&#10;L9sk1e2/bwTB4zAz3zDz5WA7cSYfGscK8nEGgrhyuuFawf578zwFESKyxs4xKfijAMvF48McC+0u&#10;/EXnMtYiQTgUqMDE2BdShsqQxTB2PXHyTs5bjEn6WmqPlwS3nZxk2Zu02HBaMNjTylDVlr9WQbc+&#10;Dn66a0uz3X22P4c1bt9XqNTTKM9mICIN8R6+tT+0gpfXHK5n0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kbR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1vuFMr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4HU6g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vuFM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TNC2wr4AAADc&#10;AAAADwAAAGRycy9kb3ducmV2LnhtbEWPSYsCMRSE74L/ITxhbpp2YaZpjR4UcWEuLuD10Xl2Wjsv&#10;bSfj8u/NwMAci6r6iprMnrYSd2p86VhBv5eAIM6dLrlQcDwsuykIH5A1Vo5JwYs8zKbt1gQz7R68&#10;o/s+FCJC2GeowIRQZ1L63JBF33M1cfTOrrEYomwKqRt8RLit5CBJPqXFkuOCwZrmhvLr/scqwMVq&#10;F07pYPtVbsz35bC8rUx6U+qj00/GIAI9w3/4r73WCoajIfyeiUdAT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NC2w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Nl643b4AAADc&#10;AAAADwAAAGRycy9kb3ducmV2LnhtbEWPT2sCMRTE7wW/Q3iCt5r1D1W2Rg9iUejFboVeXzevm2U3&#10;L2uS6vrtG0HocZiZ3zCrTW9bcSEfascKJuMMBHHpdM2VgtPn2/MSRIjIGlvHpOBGATbrwdMKc+2u&#10;/EGXIlYiQTjkqMDE2OVShtKQxTB2HXHyfpy3GJP0ldQerwluWznNshdpsea0YLCjraGyKX6tgnb3&#10;3fvlsSnM/vjenL92uF9sUanRcJK9gojUx//wo33QCmbzOdzPpCMg1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l643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rHWLLb8AAADc&#10;AAAADwAAAGRycy9kb3ducmV2LnhtbEWPzW7CMBCE70h9B2srcQMHKG0UcHIAIWjVC1Cp11W8xIF4&#10;HWLz07evKyH1OJqZbzTz4m4bcaXO144VjIYJCOLS6ZorBV/71SAF4QOyxsYxKfghD0X+1Jtjpt2N&#10;t3TdhUpECPsMFZgQ2kxKXxqy6IeuJY7ewXUWQ5RdJXWHtwi3jRwnyau0WHNcMNjSwlB52l2sAlyu&#10;t+E7HX+81e/m87hfndcmPSvVfx4lMxCB7uE//GhvtILJyxT+zs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x1iy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Cu5Ebb0AAADc&#10;AAAADwAAAGRycy9kb3ducmV2LnhtbEWPQWvCQBSE7wX/w/IEL0U3sSWV6CpYKEjppVbw+sg+k2D2&#10;bci+RP33riD0OMzMN8xqc3WNGqgLtWcD6SwBRVx4W3Np4PD3NV2ACoJssfFMBm4UYLMevawwt/7C&#10;vzTspVQRwiFHA5VIm2sdioochplviaN38p1DibIrte3wEuGu0fMkybTDmuNChS19VlSc970zMByP&#10;P1s69DodUD5ed9+91BkZMxmnyRKU0FX+w8/2zhp4e8/gcSYeAb2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7kR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ZaLh9rwAAADc&#10;AAAADwAAAGRycy9kb3ducmV2LnhtbEWPQWvCQBSE7wX/w/IEL0U3sUUlugoWClJ6qQpeH9lnEsy+&#10;DdmXqP/eFYQeh5n5hlltbq5WPbWh8mwgnSSgiHNvKy4MHA/f4wWoIMgWa89k4E4BNuvB2woz66/8&#10;R/1eChUhHDI0UIo0mdYhL8lhmPiGOHpn3zqUKNtC2xavEe5qPU2SmXZYcVwosaGvkvLLvnMG+tPp&#10;d0vHTqc9yvx999NJNSNjRsM0WYISusl/+NXeWQMfn3N4nolHQK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Wi4f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D11hLoAAADc&#10;AAAADwAAAGRycy9kb3ducmV2LnhtbEVPS4vCMBC+C/sfwix4kTWtiivVKOyCIIsXH+B1aMa22ExK&#10;M6367zcHwePH915tHq5WPbWh8mwgHSegiHNvKy4MnE/brwWoIMgWa89k4EkBNuuPwQoz6+98oP4o&#10;hYohHDI0UIo0mdYhL8lhGPuGOHJX3zqUCNtC2xbvMdzVepIkc+2w4thQYkO/JeW3Y+cM9JfL/ofO&#10;nU57lO/R7q+Tak7GDD/TZAlK6CFv8cu9swams7g2nolHQK/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UPXW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3HQH74AAADc&#10;AAAADwAAAGRycy9kb3ducmV2LnhtbEWPW2vCQBSE3wv+h+UIvhTdxBYv0VVQKEjpixfw9ZA9JsHs&#10;2ZA9ifbfdwuFPg4z8w2z3j5drXpqQ+XZQDpJQBHn3lZcGLicP8YLUEGQLdaeycA3BdhuBi9rzKx/&#10;8JH6kxQqQjhkaKAUaTKtQ16SwzDxDXH0br51KFG2hbYtPiLc1XqaJDPtsOK4UGJD+5Ly+6lzBvrr&#10;9WtHl06nPcr89fDZSTUjY0bDNFmBEnrKf/ivfbAG3t6X8HsmHgG9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3HQH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b5LvX7oAAADc&#10;AAAADwAAAGRycy9kb3ducmV2LnhtbEVPS4vCMBC+C/sfwix4kTWtoivVKOyCIIsXH+B1aMa22ExK&#10;M6367zcHwePH915tHq5WPbWh8mwgHSegiHNvKy4MnE/brwWoIMgWa89k4EkBNuuPwQoz6+98oP4o&#10;hYohHDI0UIo0mdYhL8lhGPuGOHJX3zqUCNtC2xbvMdzVepIkc+2w4thQYkO/JeW3Y+cM9JfL/ofO&#10;nU57lO/R7q+Tak7GDD/TZAlK6CFv8cu9swamszg/nolHQK/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ku9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N5KxL0AAADc&#10;AAAADwAAAGRycy9kb3ducmV2LnhtbEWPQWvCQBSE7wX/w/IEL0U3sdRKzEawUJDSS63g9ZF9JsHs&#10;25B9ifrv3UKhx2FmvmHy7c21aqQ+NJ4NpIsEFHHpbcOVgePPx3wNKgiyxdYzGbhTgG0xecoxs/7K&#10;3zQepFIRwiFDA7VIl2kdypochoXviKN39r1DibKvtO3xGuGu1cskWWmHDceFGjt6r6m8HAZnYDyd&#10;vnZ0HHQ6orw97z8HaVZkzGyaJhtQQjf5D/+199bAy2sKv2fiEdD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3kr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8AzUs7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GPzyk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M1L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0BxKLwAAADc&#10;AAAADwAAAGRycy9kb3ducmV2LnhtbEWPQWvCQBSE7wX/w/IEL0U3qVQlugoKBSleqoLXR/aZBLNv&#10;Q/Yl6r/vFgoeh5n5hlltHq5WPbWh8mwgnSSgiHNvKy4MnE9f4wWoIMgWa89k4EkBNuvB2woz6+/8&#10;Q/1RChUhHDI0UIo0mdYhL8lhmPiGOHpX3zqUKNtC2xbvEe5q/ZEkM+2w4rhQYkO7kvLbsXMG+svl&#10;sKVzp9MeZf6+/+6kmpExo2GaLEEJPeQV/m/vrYHp5xT+zsQjo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9AcS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 xml:space="preserve">z - 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поправочный коэффициент, учитывающий неравномерность освещённости в помещении (примем равным 1,2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  <m:oMath>
        <m:r>
          <m:rPr/>
          <w:rPr>
            <w:rFonts w:hint="default" w:ascii="Cambria Math" w:hAnsi="Cambria Math" w:cs="Times New Roman"/>
            <w:color w:val="000000"/>
            <w:sz w:val="28"/>
            <w:szCs w:val="28"/>
          </w:rPr>
          <m:t>η</m:t>
        </m:r>
      </m:oMath>
      <w:r>
        <w:rPr>
          <w:rFonts w:hint="default" w:ascii="Times New Roman" w:hAnsi="Cambria Math" w:cs="Times New Roman"/>
          <w:i w:val="0"/>
          <w:color w:val="000000"/>
          <w:sz w:val="28"/>
          <w:szCs w:val="28"/>
          <w:lang w:val="ru-RU"/>
        </w:rPr>
        <w:t xml:space="preserve"> - 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lang w:val="ru-RU"/>
        </w:rPr>
        <w:t xml:space="preserve">коэффициент использования светового потока, зависит от типа светильника, индекса помещения 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lang w:val="en-US"/>
        </w:rPr>
        <w:t xml:space="preserve">i, 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lang w:val="ru-RU"/>
        </w:rPr>
        <w:t xml:space="preserve">коэффициентов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п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, 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ст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, и 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р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  <w:t xml:space="preserve"> отражения потока, стен и рабочей поверхности (в формулу значение коэффициента подставляют в долях единицы)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  <w:t>Индекс помещения определяется по формуле (6.3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</w:p>
    <w:p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position w:val="-34"/>
          <w:sz w:val="28"/>
          <w:szCs w:val="28"/>
        </w:rPr>
        <w:object>
          <v:shape id="_x0000_i1025" o:spt="75" type="#_x0000_t75" style="height:39pt;width:92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 xml:space="preserve">                       (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6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.3)</w:t>
      </w:r>
    </w:p>
    <w:p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0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а и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 xml:space="preserve">b -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длина и ширина помещения (для рассматриваемого помещения -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,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 и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5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,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95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 м), м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h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p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/>
        </w:rPr>
        <w:t xml:space="preserve"> - 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  <w:t>высота подвеса светильников (2,2 м), м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>Коэффициент отражения побелённых потолков принимается равным ρ</w:t>
      </w:r>
      <w:r>
        <w:rPr>
          <w:rFonts w:hint="default" w:ascii="Times New Roman" w:hAnsi="Times New Roman"/>
          <w:color w:val="000000"/>
          <w:sz w:val="28"/>
          <w:szCs w:val="28"/>
          <w:vertAlign w:val="subscript"/>
          <w:lang w:val="ru-RU"/>
        </w:rPr>
        <w:t>п</w:t>
      </w: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 xml:space="preserve"> = 50 %, стен, покрытых на высоту 1,8 м глазурованной плиткой, ρ</w:t>
      </w:r>
      <w:r>
        <w:rPr>
          <w:rFonts w:hint="default" w:ascii="Times New Roman" w:hAnsi="Times New Roman"/>
          <w:color w:val="000000"/>
          <w:sz w:val="28"/>
          <w:szCs w:val="28"/>
          <w:vertAlign w:val="subscript"/>
          <w:lang w:val="ru-RU"/>
        </w:rPr>
        <w:t>ст</w:t>
      </w: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 xml:space="preserve"> = 50…70 %. Коэффициент отражения стен и потолка ξ зависит от характера отражающей поверхности: учитывая, что в помещении побелённые стены при незанавешенных окнах и светлый потолок – ξ = 50 %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>Подставляя данные в формулу (6.3) получаем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8"/>
          <w:sz w:val="28"/>
          <w:szCs w:val="28"/>
          <w:highlight w:val="white"/>
        </w:rPr>
        <w:object>
          <v:shape id="_x0000_i1026" o:spt="75" type="#_x0000_t75" style="height:38.4pt;width:204.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При данном индексе площади помещения и коэффициенте отражения стен и потолка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en-US"/>
        </w:rPr>
        <w:t xml:space="preserve">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en-US"/>
        </w:rPr>
        <w:t>ξ (50 %),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 коэффициент использования светового потока для светодиодных светильников η составляет 24. Подставляя данные в формулу (6.2) получаем необходимое количество светильников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7" o:spt="75" type="#_x0000_t75" style="height:36.1pt;width:189.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Таким образом, принимаем количество светильников – 1 шт. В помещении установлено 2 лампы, значит, количество установленных ламп превышает необходимое. Вывод: одну лампу можно убрать, либо установить лампы с меньшей мощностью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Система пожарной безопасности – это комплекс экономических, социальных, организационных, научно-технических и правовых мер, а также сил и средств, направленных на предупреждение возможных причин пожаров в помещении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озможные причины возникновения пожара: неисправность электропроводки, неосторожное обращение с огнём, нахождение в помещении горюче-смазочных материалов и других легко воспламеняющихся веществ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54" name="Группа 3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5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848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oRcs/L8AAADc&#10;AAAADwAAAGRycy9kb3ducmV2LnhtbEWP0WqDQBRE3wv9h+UW8lbXJFgak00wAaFPpbV+wMW9UYl7&#10;17gbNf36bqHQx2FmzjC7w2w6MdLgWssKllEMgriyuuVaQfmVP7+CcB5ZY2eZFNzJwWH/+LDDVNuJ&#10;P2ksfC0ChF2KChrv+1RKVzVk0EW2Jw7e2Q4GfZBDLfWAU4CbTq7i+EUabDksNNjTqaHqUtyMgouf&#10;x/esLr7zTXncVB/HbLpdM6UWT8t4C8LT7P/Df+03rWCdJPB7JhwBu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XLP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LBkV7L4AAADc&#10;AAAADwAAAGRycy9kb3ducmV2LnhtbEWPQWsCMRSE7wX/Q3iCt5pVqcrW6EEUC73YVej1dfO6WXbz&#10;siZRt/++KRQ8DjPzDbPa9LYVN/KhdqxgMs5AEJdO11wpOJ/2z0sQISJrbB2Tgh8KsFkPnlaYa3fn&#10;D7oVsRIJwiFHBSbGLpcylIYshrHriJP37bzFmKSvpPZ4T3DbymmWzaXFmtOCwY62hsqmuFoF7e6r&#10;98tjU5jD8b25fO7wsNiiUqPhJHsFEamPj/B/+00rmL3M4e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BkV7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Q1Wwd74AAADc&#10;AAAADwAAAGRycy9kb3ducmV2LnhtbEWPQWsCMRSE7wX/Q3hCbzVrxSqr0YNYLPRit4LX5+a5WXbz&#10;siZRt//eFAo9DjPzDbNc97YVN/KhdqxgPMpAEJdO11wpOHy/v8xBhIissXVMCn4owHo1eFpirt2d&#10;v+hWxEokCIccFZgYu1zKUBqyGEauI07e2XmLMUlfSe3xnuC2la9Z9iYt1pwWDHa0MVQ2xdUqaLen&#10;3s/3TWF2+8/mctzibrZBpZ6H42wBIlIf/8N/7Q+tYDKdwe+Zd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1Wwd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MsokBbsAAADc&#10;AAAADwAAAGRycy9kb3ducmV2LnhtbEVPz2vCMBS+D/wfwhvsNlMdTqlGD6I48OLqYNdn89aUNi81&#10;ybT+9+YgePz4fi9WvW3FhXyoHSsYDTMQxKXTNVcKfo7b9xmIEJE1to5JwY0CrJaDlwXm2l35my5F&#10;rEQK4ZCjAhNjl0sZSkMWw9B1xIn7c95iTNBXUnu8pnDbynGWfUqLNacGgx2tDZVN8W8VtJtT72eH&#10;pjC7w745/25wN12jUm+vo2wOIlIfn+KH+0sr+JiktelMOg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sokB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XYaBnr4AAADc&#10;AAAADwAAAGRycy9kb3ducmV2LnhtbEWPQWsCMRSE74L/IbyCt5pVabVbowdRLHjRbaHX183rZtnN&#10;y5qkuv33plDwOMzMN8xy3dtWXMiH2rGCyTgDQVw6XXOl4ON997gAESKyxtYxKfilAOvVcLDEXLsr&#10;n+hSxEokCIccFZgYu1zKUBqyGMauI07et/MWY5K+ktrjNcFtK6dZ9iwt1pwWDHa0MVQ2xY9V0G6/&#10;er84NoXZHw/N+XOL+/kGlRo9TLJXEJH6eA//t9+0gtnTC/ydSUdAr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YaBn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AtDivroAAADc&#10;AAAADwAAAGRycy9kb3ducmV2LnhtbEVPz2vCMBS+D/wfwhN2m6kKTqrRgygKu7hu4PXZPJvS5qUm&#10;Uet/bw6DHT++38t1b1txJx9qxwrGowwEcel0zZWC35/dxxxEiMgaW8ek4EkB1qvB2xJz7R78Tfci&#10;ViKFcMhRgYmxy6UMpSGLYeQ64sRdnLcYE/SV1B4fKdy2cpJlM2mx5tRgsKONobIpblZBuz33fn5s&#10;CrM/fjXX0xb3nxtU6n04zhYgIvXxX/znPmgF01man86kIyB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0OK+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bZxHJb4AAADc&#10;AAAADwAAAGRycy9kb3ducmV2LnhtbEWPQWsCMRSE7wX/Q3hCbzW7LVhZjR7EotCLXQWvz81zs+zm&#10;ZU2ibv99Uyj0OMzMN8xiNdhO3MmHxrGCfJKBIK6cbrhWcDx8vMxAhIissXNMCr4pwGo5elpgod2D&#10;v+hexlokCIcCFZgY+0LKUBmyGCauJ07exXmLMUlfS+3xkeC2k69ZNpUWG04LBntaG6ra8mYVdJvz&#10;4Gf7tjTb/Wd7PW1w+75GpZ7HeTYHEWmI/+G/9k4reJvm8HsmHQG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ZxHJ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nU7ZUr0AAADc&#10;AAAADwAAAGRycy9kb3ducmV2LnhtbEWPQWsCMRSE7wX/Q3iCt5pVwcpq9CCKQi92W/D63Dw3y25e&#10;1iTq9t83hUKPw8x8w6w2vW3Fg3yoHSuYjDMQxKXTNVcKvj73rwsQISJrbB2Tgm8KsFkPXlaYa/fk&#10;D3oUsRIJwiFHBSbGLpcylIYshrHriJN3dd5iTNJXUnt8Jrht5TTL5tJizWnBYEdbQ2VT3K2Cdnfp&#10;/eLUFOZwem9u5x0e3rao1Gg4yZYgIvXxP/zXPmoFs/kU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Ttl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B2Xqor4AAADc&#10;AAAADwAAAGRycy9kb3ducmV2LnhtbEWPzYvCMBTE74L/Q3iCN01V0NI1ethF/GAvVmGvj+bZ1G1e&#10;apP14783C4LHYWZ+w8yXd1uLK7W+cqxgNExAEBdOV1wqOB5WgxSED8gaa8ek4EEelotuZ46Zdjfe&#10;0zUPpYgQ9hkqMCE0mZS+MGTRD11DHL2Tay2GKNtS6hZvEW5rOU6SqbRYcVww2NCnoeI3/7MK8Gu9&#10;Dz/peDertub7fFhd1ia9KNXvjZIPEIHu4R1+tTdawWQ6gf8z8QjIx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2Xqo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fevkvb4AAADc&#10;AAAADwAAAGRycy9kb3ducmV2LnhtbEWPQWsCMRSE7wX/Q3iCt5pVi8rW6EEUC73YVej1dfO6WXbz&#10;siZRt/++KRQ8DjPzDbPa9LYVN/KhdqxgMs5AEJdO11wpOJ/2z0sQISJrbB2Tgh8KsFkPnlaYa3fn&#10;D7oVsRIJwiFHBSbGLpcylIYshrHriJP37bzFmKSvpPZ4T3DbymmWzaXFmtOCwY62hsqmuFoF7e6r&#10;98tjU5jD8b25fO7wsNiiUqPhJHsFEamPj/B/+00rmM1f4O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evkv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58DXTb4AAADc&#10;AAAADwAAAGRycy9kb3ducmV2LnhtbEWPS4sCMRCE78L+h9AL3jSjog6j0cMu4gMv6sJem0k7md1J&#10;Z5zE1783guCxqKqvqOn8ZitxocaXjhX0ugkI4tzpkgsFP4dFJwXhA7LGyjEpuJOH+eyjNcVMuyvv&#10;6LIPhYgQ9hkqMCHUmZQ+N2TRd11NHL2jayyGKJtC6gavEW4r2U+SkbRYclwwWNOXofx/f7YK8Hu5&#10;C79pfzMu12b7d1icliY9KdX+7CUTEIFu4R1+tVdawWA0hOeZeATk7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8DXT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QVsYDbwAAADc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PLIPfM/EI6P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bGA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Lhe9lrwAAADc&#10;AAAADwAAAGRycy9kb3ducmV2LnhtbEWPQWvCQBSE7wX/w/IEL0U3qRBLdBUUClJ60QpeH9lnEsy+&#10;DdmXqP++WxA8DjPzDbPa3F2jBupC7dlAOktAERfe1lwaOP1+TT9BBUG22HgmAw8KsFmP3laYW3/j&#10;Aw1HKVWEcMjRQCXS5lqHoiKHYeZb4uhdfOdQouxKbTu8Rbhr9EeSZNphzXGhwpZ2FRXXY+8MDOfz&#10;z5ZOvU4HlMX7/ruXOiNjJuM0WYISussr/GzvrYF5toD/M/EI6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XvZ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X4gp5LkAAADc&#10;AAAADwAAAGRycy9kb3ducmV2LnhtbEVPS4vCMBC+C/sfwgheZE2rUJdqFHZhQRYvPsDr0IxtsZmU&#10;Zlr135vDgseP773ePlyjBupC7dlAOktAERfe1lwaOJ9+P79ABUG22HgmA08KsN18jNaYW3/nAw1H&#10;KVUM4ZCjgUqkzbUORUUOw8y3xJG7+s6hRNiV2nZ4j+Gu0fMkybTDmmNDhS39VFTcjr0zMFwu+286&#10;9zodUJbT3V8vdUbGTMZpsgIl9JC3+N+9swYWWVwbz8QjoD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+IKe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MMSMf70AAADc&#10;AAAADwAAAGRycy9kb3ducmV2LnhtbEWPQWvCQBSE7wX/w/IEL0U3sZBqdBUUBCm91ApeH9lnEsy+&#10;DdmXqP++Wyj0OMzMN8x6+3CNGqgLtWcD6SwBRVx4W3Np4Px9mC5ABUG22HgmA08KsN2MXtaYW3/n&#10;LxpOUqoI4ZCjgUqkzbUORUUOw8y3xNG7+s6hRNmV2nZ4j3DX6HmSZNphzXGhwpb2FRW3U+8MDJfL&#10;547OvU4HlPfX40cvdUbGTMZpsgIl9JD/8F/7aA28ZUv4PROPgN7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xIx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CezP7kAAADc&#10;AAAADwAAAGRycy9kb3ducmV2LnhtbEVPS4vCMBC+C/sfwgh7kTXtCnapRmEFQcSLD/A6NGNbbCal&#10;mVb3328OgseP771cP12jBupC7dlAOk1AERfe1lwauJy3Xz+ggiBbbDyTgT8KsF59jJaYW//gIw0n&#10;KVUM4ZCjgUqkzbUORUUOw9S3xJG7+c6hRNiV2nb4iOGu0d9JMtcOa44NFba0qai4n3pnYLheD790&#10;6XU6oGST3b6Xek7GfI7TZAFK6Clv8cu9swZmWZwfz8QjoF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Qnsz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S2sWpL0AAADc&#10;AAAADwAAAGRycy9kb3ducmV2LnhtbEWPwWrDMBBE74X+g9hCLiWR3YJT3CiGBAoh9FI3kOtibWxT&#10;a2WstZ38fVQo9DjMzBtmU1xdpyYaQuvZQLpKQBFX3rZcGzh9fyzfQAVBtth5JgM3ClBsHx82mFs/&#10;8xdNpdQqQjjkaKAR6XOtQ9WQw7DyPXH0Ln5wKFEOtbYDzhHuOv2SJJl22HJcaLCnfUPVTzk6A9P5&#10;/Lmj06jTCWX9fDiO0mZkzOIpTd5BCV3lP/zXPlgDr+sUfs/EI6C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axa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u7mI07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C2mML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5iN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1PUtSLwAAADc&#10;AAAADwAAAGRycy9kb3ducmV2LnhtbEWPzYrCQBCE7wu+w9CCl0UnUVCJjoILC7LsxR/w2mTaJJjp&#10;CZlO1Ld3FhY8FlX1FbXePlytempD5dlAOklAEefeVlwYOJ++x0tQQZAt1p7JwJMCbDeDjzVm1t/5&#10;QP1RChUhHDI0UIo0mdYhL8lhmPiGOHpX3zqUKNtC2xbvEe5qPU2SuXZYcVwosaGvkvLbsXMG+svl&#10;d0fnTqc9yuJz/9NJNSdjRsM0WYESesg7/N/eWwOzxQz+zs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1LU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 таблице 6.6 отражены основные характеристики организации по степени подверженности пожарам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Таблица 6.6 - Противопожарные мероприятия</w:t>
      </w:r>
    </w:p>
    <w:tbl>
      <w:tblPr>
        <w:tblStyle w:val="4"/>
        <w:tblW w:w="9639" w:type="dxa"/>
        <w:tblInd w:w="10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37"/>
        <w:gridCol w:w="3402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  <w:vAlign w:val="center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Значение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еализуемого</w:t>
            </w:r>
          </w:p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араметра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6237" w:type="dxa"/>
            <w:tcBorders>
              <w:bottom w:val="single" w:color="auto" w:sz="4" w:space="0"/>
            </w:tcBorders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аименование помещения</w:t>
            </w:r>
          </w:p>
        </w:tc>
        <w:tc>
          <w:tcPr>
            <w:tcW w:w="3402" w:type="dxa"/>
            <w:tcBorders>
              <w:bottom w:val="single" w:color="auto" w:sz="4" w:space="0"/>
            </w:tcBorders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абинет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атегория производства по пожароопасности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6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лассификация производственного помещения по взрыво- и пожароопасности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Характеристика материалов стен по сгораемости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есгораемая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6237" w:type="dxa"/>
          </w:tcPr>
          <w:p>
            <w:pPr>
              <w:pStyle w:val="5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тепень огнестойкости стен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II R 90-КО 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 w:hRule="atLeast"/>
        </w:trPr>
        <w:tc>
          <w:tcPr>
            <w:tcW w:w="6237" w:type="dxa"/>
          </w:tcPr>
          <w:p>
            <w:pPr>
              <w:pStyle w:val="5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тепень огнестойкости перекрытий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II R 60-КО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9" w:hRule="atLeast"/>
        </w:trPr>
        <w:tc>
          <w:tcPr>
            <w:tcW w:w="6237" w:type="dxa"/>
          </w:tcPr>
          <w:p>
            <w:pPr>
              <w:pStyle w:val="5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сстояние от наиболее удал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нного рабочего места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до эвакуационного выхода, м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оличество эвакуационных выходов, шт.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Автоматические установки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огнетушения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Тип извещателей о пожаре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ымовой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ервичные средства огнетушения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–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Мероприятия по обеспечению пожарной безопасности соответствуют требованиям ППБ 01-2014, ТНПА противопрожарного нормирования и стандартизации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о исполнение Закона Республики Беларусь «О пенсионном обеспече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softHyphen/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нии» все объекты хозяйственной деятельности независимо от формы собственности обязаны проводить не реже одного раза в пять лет аттестацию рабочих мест по условиям труда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Аттестация проводится в соответствии с Положением о порядке проведения аттестации рабочих мест по условиям труда, утверждённым Постановлением Совета Министров Республики Беларусь от 22.02.2008 г. № 253 и Инструкцией по оценке условий труда при аттестации рабочих мест по условиям труда и предоставлению компенсаций по её результатам, утверждённой Постановлением МТ и СЗ 22.02.2008 г. № 35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Аттестация рабочих мест по условиям труда - система учёта, анализа и комплексной оценки на рабочих местах всех факторов производственной сре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softHyphen/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ды, тяжести и напряжённости трудового процесса, воздействующих на работоспособность и здоровье работника в процессе трудовой деятельности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В Республике Беларусь условия труда подразделяются на четыре класса: оптимальные, допустимые - относятся к безопасным, вредные и опасные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Компенсация профессиональных вредностей, а также средства защиты и личная гигиена рабочих представлены в таблице 6.7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74" name="Группа 3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7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950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CI&#10;ZU8r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6qJwnL8AAADc&#10;AAAADwAAAGRycy9kb3ducmV2LnhtbEWP3WrCQBSE74W+w3IKvdONLfUnZpVYELwqNfoAh+wxCcme&#10;TbNrkvr03ULBy2FmvmGS3Wga0VPnKssK5rMIBHFudcWFgsv5MF2BcB5ZY2OZFPyQg932aZJgrO3A&#10;J+ozX4gAYRejgtL7NpbS5SUZdDPbEgfvajuDPsiukLrDIcBNI1+jaCENVhwWSmzpo6S8zm5GQe3H&#10;/jMtsvthfdmv8699Oty+U6VenufRBoSn0T/C/+2jVvC2fIe/M+EIyO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icJ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Z6xJjL0AAADc&#10;AAAADwAAAGRycy9kb3ducmV2LnhtbEWPQWsCMRSE70L/Q3iF3jRrCyqr0YMoFnqxq9Dr6+a5WXbz&#10;siaprv/eFASPw8x8wyxWvW3FhXyoHSsYjzIQxKXTNVcKjoftcAYiRGSNrWNScKMAq+XLYIG5dlf+&#10;pksRK5EgHHJUYGLscilDachiGLmOOHkn5y3GJH0ltcdrgttWvmfZRFqsOS0Y7GhtqGyKP6ug3fz2&#10;frZvCrPbfzXnnw3upmtU6u11nM1BROrjM/xof2oFH9MJ/J9JR0A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rEmM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CODsF74AAADc&#10;AAAADwAAAGRycy9kb3ducmV2LnhtbEWPQWvCQBSE70L/w/IEb7qxQhNSVw9isdCLxkKvr9lnNiT7&#10;Nt3davrvu0Khx2FmvmHW29H24ko+tI4VLBcZCOLa6ZYbBe/nl3kBIkRkjb1jUvBDAbabh8kaS+1u&#10;fKJrFRuRIBxKVGBiHEopQ23IYli4gTh5F+ctxiR9I7XHW4LbXj5m2ZO02HJaMDjQzlDdVd9WQb//&#10;HH1x7CpzOL51Xx97POQ7VGo2XWbPICKN8T/8137VClZ5Dvcz6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DsF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X94ZboAAADc&#10;AAAADwAAAGRycy9kb3ducmV2LnhtbEVPz2vCMBS+D/wfwhN2m6kKU6rRgygKu7hu4PXZPJvS5qUm&#10;Uet/bw6DHT++38t1b1txJx9qxwrGowwEcel0zZWC35/dxxxEiMgaW8ek4EkB1qvB2xJz7R78Tfci&#10;ViKFcMhRgYmxy6UMpSGLYeQ64sRdnLcYE/SV1B4fKdy2cpJln9JizanBYEcbQ2VT3KyCdnvu/fzY&#10;FGZ//Gqupy3uZxtU6n04zhYgIvXxX/znPmgF01lam86kIyB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f3h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FjPd/r4AAADc&#10;AAAADwAAAGRycy9kb3ducmV2LnhtbEWPQWsCMRSE7wX/Q3iCt5pVodrV6EEUC73YtdDr6+a5WXbz&#10;siZRt/++KRQ8DjPzDbPa9LYVN/KhdqxgMs5AEJdO11wp+DztnxcgQkTW2DomBT8UYLMePK0w1+7O&#10;H3QrYiUShEOOCkyMXS5lKA1ZDGPXESfv7LzFmKSvpPZ4T3DbymmWvUiLNacFgx1tDZVNcbUK2t13&#10;7xfHpjCH43tz+drhYb5FpUbDSbYEEamPj/B/+00rmM1f4e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jPd/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twERLsAAADc&#10;AAAADwAAAGRycy9kb3ducmV2LnhtbEVPz2vCMBS+C/4P4Q28aeqErXSmPYjDwS6uCl7fmremtHmp&#10;Sabdf78cBjt+fL+31WQHcSMfOscK1qsMBHHjdMetgvPpdZmDCBFZ4+CYFPxQgKqcz7ZYaHfnD7rV&#10;sRUphEOBCkyMYyFlaAxZDCs3Eifuy3mLMUHfSu3xnsLtIB+z7Ela7Dg1GBxpZ6jp62+rYNh/Tj4/&#10;9rU5HN/762WPh+cdKrV4WGcvICJN8V/8537TCjZ5mp/OpCMgy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twER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3ZCh374AAADc&#10;AAAADwAAAGRycy9kb3ducmV2LnhtbEWPQWvCQBSE74L/YXlCb7pJCzZEVw9isdCLTQten9lnNiT7&#10;Nt3davrvu0Khx2FmvmHW29H24ko+tI4V5IsMBHHtdMuNgs+Pl3kBIkRkjb1jUvBDAbab6WSNpXY3&#10;fqdrFRuRIBxKVGBiHEopQ23IYli4gTh5F+ctxiR9I7XHW4LbXj5m2VJabDktGBxoZ6juqm+roN+f&#10;R18cu8ocjm/d12mPh+cdKvUwy7MViEhj/A//tV+1gqcih/uZdATk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ZCh3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LUI/qL4AAADc&#10;AAAADwAAAGRycy9kb3ducmV2LnhtbEWPQWsCMRSE74X+h/AEbzWrgl22Rg9iUfCia6HX181zs+zm&#10;ZZukuv33jSD0OMzMN8xyPdhOXMmHxrGC6SQDQVw53XCt4OP8/pKDCBFZY+eYFPxSgPXq+WmJhXY3&#10;PtG1jLVIEA4FKjAx9oWUoTJkMUxcT5y8i/MWY5K+ltrjLcFtJ2dZtpAWG04LBnvaGKra8scq6LZf&#10;g8+PbWl2x0P7/bnF3esGlRqPptkbiEhD/A8/2nutYJ7P4H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UI/q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t2kMWL0AAADc&#10;AAAADwAAAGRycy9kb3ducmV2LnhtbEWPS4sCMRCE7wv+h9DC3taMCu4wGj0ooitefIDXZtJORied&#10;cRJf/94ICx6LqvqKGk0ethI3anzpWEG3k4Agzp0uuVCw381/UhA+IGusHJOCJ3mYjFtfI8y0u/OG&#10;bttQiAhhn6ECE0KdSelzQxZ9x9XE0Tu6xmKIsimkbvAe4baSvSQZSIslxwWDNU0N5eft1SrA2WIT&#10;Dmlv9Vv+mfVpN78sTHpR6rvdTYYgAj3CJ/zfXmoF/bQP7zPxCMj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aQxY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zecCR74AAADc&#10;AAAADwAAAGRycy9kb3ducmV2LnhtbEWPQWsCMRSE74X+h/CE3mpWW9plNXoQxUIvdit4fW6em2U3&#10;L9sk1e2/bwTB4zAz3zDz5WA7cSYfGscKJuMMBHHldMO1gv335jkHESKyxs4xKfijAMvF48McC+0u&#10;/EXnMtYiQTgUqMDE2BdShsqQxTB2PXHyTs5bjEn6WmqPlwS3nZxm2Zu02HBaMNjTylDVlr9WQbc+&#10;Dj7ftaXZ7j7bn8Mat+8rVOppNMlmICIN8R6+tT+0gpf8Fa5n0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ecCR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V8wxt74AAADc&#10;AAAADwAAAGRycy9kb3ducmV2LnhtbEWPS4sCMRCE74L/IbTgTTMquw6j0YMi7spefIDXZtJORied&#10;cRIf++/NwoLHoqq+oqbzp63EnRpfOlYw6CcgiHOnSy4UHParXgrCB2SNlWNS8Ese5rN2a4qZdg/e&#10;0n0XChEh7DNUYEKoMyl9bsii77uaOHon11gMUTaF1A0+ItxWcpgkn9JiyXHBYE0LQ/lld7MKcLne&#10;hmM63IzLb/Nz3q+ua5Nelep2BskERKBneIf/219awSj9gL8z8QjI2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wxt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8Vf+97wAAADc&#10;AAAADwAAAGRycy9kb3ducmV2LnhtbEWPQWvCQBSE7wX/w/IEL0U3qZBKdBUUClJ60QpeH9lnEsy+&#10;DdmXqP++WxA8DjPzDbPa3F2jBupC7dlAOktAERfe1lwaOP1+TReggiBbbDyTgQcF2KxHbyvMrb/x&#10;gYajlCpCOORooBJpc61DUZHDMPMtcfQuvnMoUXalth3eItw1+iNJMu2w5rhQYUu7iorrsXcGhvP5&#10;Z0unXqcDyuf7/ruXOiNjJuM0WYISussr/GzvrYH5IoP/M/EI6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X/v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nhtbbLwAAADc&#10;AAAADwAAAGRycy9kb3ducmV2LnhtbEWPzYrCQBCE7wu+w9CCl0Un2QWV6CgoLMjixR/w2mTaJJjp&#10;CZlO1LffERY8FlX1FbVcP1ytempD5dlAOklAEefeVlwYOJ9+xnNQQZAt1p7JwJMCrFeDjyVm1t/5&#10;QP1RChUhHDI0UIo0mdYhL8lhmPiGOHpX3zqUKNtC2xbvEe5q/ZUkU+2w4rhQYkPbkvLbsXMG+stl&#10;v6Fzp9MeZfa5++2kmpIxo2GaLEAJPeQd/m/vrIHv+QxeZ+IR0K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4bW2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74TPHroAAADc&#10;AAAADwAAAGRycy9kb3ducmV2LnhtbEVPTWvCQBC9F/wPyxS8FN3EQgypq2ChIKWXqpDrkJ0modnZ&#10;kJ0k+u/dQ6HHx/veHW6uUxMNofVsIF0noIgrb1uuDVwvH6scVBBki51nMnCnAIf94mmHhfUzf9N0&#10;llrFEA4FGmhE+kLrUDXkMKx9Txy5Hz84lAiHWtsB5xjuOr1Jkkw7bDk2NNjTe0PV73l0Bqay/DrS&#10;ddTphLJ9OX2O0mZkzPI5Td5ACd3kX/znPlkDr3lcG8/EI6D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hM8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gMhqhb0AAADc&#10;AAAADwAAAGRycy9kb3ducmV2LnhtbEWPX2vCQBDE3wt+h2MFX4peUsE/0VNQKEjpS1XwdcmtSTC3&#10;F3KbqN++JxT6OMzMb5j19uFq1VMbKs8G0kkCijj3tuLCwPn0OV6ACoJssfZMBp4UYLsZvK0xs/7O&#10;P9QfpVARwiFDA6VIk2kd8pIcholviKN39a1DibIttG3xHuGu1h9JMtMOK44LJTa0Lym/HTtnoL9c&#10;vnd07nTao8zfD1+dVDMyZjRMkxUooYf8h//aB2tguljC60w8Anr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yGq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lCtVxbsAAADc&#10;AAAADwAAAGRycy9kb3ducmV2LnhtbEVPTWvCQBC9F/wPywheSt3Egto0G8FCIZReqoLXITtNgtnZ&#10;kJ3E9N93D4UeH+87P8yuUxMNofVsIF0noIgrb1uuDVzO7097UEGQLXaeycAPBTgUi4ccM+vv/EXT&#10;SWoVQzhkaKAR6TOtQ9WQw7D2PXHkvv3gUCIcam0HvMdw1+lNkmy1w5ZjQ4M9vTVU3U6jMzBdr59H&#10;uow6nVB2j+XHKO2WjFkt0+QVlNAs/+I/d2kNPL/E+fFMPAK6+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CtVx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+2fwXr0AAADc&#10;AAAADwAAAGRycy9kb3ducmV2LnhtbEWPQWvCQBSE74L/YXlCL6KbVFCbugkoFKT0UhW8PrKvSWj2&#10;bci+RPvvu0Khx2FmvmF2xd21aqQ+NJ4NpMsEFHHpbcOVgcv5bbEFFQTZYuuZDPxQgCKfTnaYWX/j&#10;TxpPUqkI4ZChgVqky7QOZU0Ow9J3xNH78r1DibKvtO3xFuGu1c9JstYOG44LNXZ0qKn8Pg3OwHi9&#10;fuzpMuh0RNnMj++DNGsy5mmWJq+ghO7yH/5rH62B1UsKjzPxCOj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Z/B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C7VuKb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XwsZz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tW4p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ZPnLsr0AAADc&#10;AAAADwAAAGRycy9kb3ducmV2LnhtbEWPX2vCQBDE3wt+h2MFX4peouCf6ClYKEjpS1XwdcmtSTC3&#10;F3KbqN/eKxT6OMzMb5jN7uFq1VMbKs8G0kkCijj3tuLCwPn0OV6CCoJssfZMBp4UYLcdvG0ws/7O&#10;P9QfpVARwiFDA6VIk2kd8pIcholviKN39a1DibIttG3xHuGu1tMkmWuHFceFEhv6KCm/HTtnoL9c&#10;vvd07nTaoyzeD1+dVHMyZjRMkzUooYf8h//aB2tgtprB75l4BPT2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+cuy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Таблица 6.7 - Компенсация профессиональных вредностей. Средства индивидуальной защиты и личная гигиена работающих</w:t>
      </w:r>
    </w:p>
    <w:tbl>
      <w:tblPr>
        <w:tblStyle w:val="4"/>
        <w:tblW w:w="9639" w:type="dxa"/>
        <w:tblInd w:w="10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0"/>
        <w:gridCol w:w="3969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Исходные параметры</w:t>
            </w:r>
          </w:p>
        </w:tc>
        <w:tc>
          <w:tcPr>
            <w:tcW w:w="3969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Значение реализуемого параметра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1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2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Профессия (должность)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 xml:space="preserve">Администратор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  <w:t>веб-сервиса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Условия труда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2 класс – допустимые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2" w:hRule="atLeast"/>
        </w:trPr>
        <w:tc>
          <w:tcPr>
            <w:tcW w:w="5670" w:type="dxa"/>
            <w:tcBorders>
              <w:bottom w:val="nil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Продолжительность дополнительного отпуска, дни</w:t>
            </w:r>
          </w:p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color w:val="000000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Пенсионный возраст, лет (2018)</w:t>
            </w:r>
          </w:p>
        </w:tc>
        <w:tc>
          <w:tcPr>
            <w:tcW w:w="3969" w:type="dxa"/>
            <w:tcBorders>
              <w:bottom w:val="nil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4"/>
                <w:szCs w:val="26"/>
              </w:rPr>
              <w:t>1 (по контракту)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Окончание таблицы 6.7</w:t>
      </w:r>
    </w:p>
    <w:tbl>
      <w:tblPr>
        <w:tblStyle w:val="4"/>
        <w:tblW w:w="9639" w:type="dxa"/>
        <w:tblInd w:w="10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0"/>
        <w:gridCol w:w="3969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  <w:tcBorders>
              <w:top w:val="single" w:color="auto" w:sz="4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color="auto" w:sz="4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1" w:hRule="atLeast"/>
        </w:trPr>
        <w:tc>
          <w:tcPr>
            <w:tcW w:w="567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 xml:space="preserve">—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  <w:t>женщин</w:t>
            </w:r>
          </w:p>
        </w:tc>
        <w:tc>
          <w:tcPr>
            <w:tcW w:w="396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56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1" w:hRule="atLeast"/>
        </w:trPr>
        <w:tc>
          <w:tcPr>
            <w:tcW w:w="567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 xml:space="preserve">—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  <w:t>мужчин</w:t>
            </w:r>
          </w:p>
        </w:tc>
        <w:tc>
          <w:tcPr>
            <w:tcW w:w="396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61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1" w:hRule="atLeast"/>
        </w:trPr>
        <w:tc>
          <w:tcPr>
            <w:tcW w:w="567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Обеспечение ЛПП</w:t>
            </w:r>
          </w:p>
        </w:tc>
        <w:tc>
          <w:tcPr>
            <w:tcW w:w="396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281" w:hRule="atLeast"/>
        </w:trPr>
        <w:tc>
          <w:tcPr>
            <w:tcW w:w="567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пецодеждой</w:t>
            </w:r>
          </w:p>
        </w:tc>
        <w:tc>
          <w:tcPr>
            <w:tcW w:w="396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0" w:hRule="atLeast"/>
        </w:trPr>
        <w:tc>
          <w:tcPr>
            <w:tcW w:w="5670" w:type="dxa"/>
            <w:tcBorders>
              <w:top w:val="single" w:color="auto" w:sz="4" w:space="0"/>
              <w:bottom w:val="nil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пецобувью</w:t>
            </w:r>
          </w:p>
        </w:tc>
        <w:tc>
          <w:tcPr>
            <w:tcW w:w="3969" w:type="dxa"/>
            <w:tcBorders>
              <w:top w:val="single" w:color="auto" w:sz="4" w:space="0"/>
              <w:bottom w:val="nil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0" w:hRule="atLeast"/>
        </w:trPr>
        <w:tc>
          <w:tcPr>
            <w:tcW w:w="5670" w:type="dxa"/>
            <w:tcBorders>
              <w:top w:val="single" w:color="auto" w:sz="4" w:space="0"/>
              <w:bottom w:val="nil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редствами индивидуальной защиты органов зрения и дыхания</w:t>
            </w:r>
          </w:p>
        </w:tc>
        <w:tc>
          <w:tcPr>
            <w:tcW w:w="3969" w:type="dxa"/>
            <w:tcBorders>
              <w:top w:val="single" w:color="auto" w:sz="4" w:space="0"/>
              <w:bottom w:val="nil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редства обеззараживания кожи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ода, мыло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етод обеззараживания кожи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ытье рук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ериодичность медосмотра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р. в 2 года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 ходе выполнения данного раздела дипломного проекта была проделана следующая работа: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/>
          <w:sz w:val="28"/>
          <w:szCs w:val="28"/>
          <w:lang w:val="ru-RU"/>
        </w:rPr>
        <w:t>ана характеристика объекта с точки зрения охраны труда: условия труда администратора веб-сервиса относятся к допустимым условиям (2 класс), которые характеризуются такими уровнями факторов среды и трудового процесса, которые не превышают установленных гигиенических нормативов для рабочих мест, а возможные изменения функционального состояния организма, возникающие под их воздействием,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разработана карта рисков для администратора веб-сервиса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94" name="Группа 3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9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052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wJuheOw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HAm&#10;6F4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Wq6WZr4AAADc&#10;AAAADwAAAGRycy9kb3ducmV2LnhtbEWP0WrCQBRE3wv+w3IF3+pGpcVEV4mC4FNpox9wyV6TYPZu&#10;zK5J7Nd3C4KPw8ycYdbbwdSio9ZVlhXMphEI4tzqigsF59PhfQnCeWSNtWVS8CAH283obY2Jtj3/&#10;UJf5QgQIuwQVlN43iZQuL8mgm9qGOHgX2xr0QbaF1C32AW5qOY+iT2mw4rBQYkP7kvJrdjcKrn7o&#10;vtIi+z3E512cf+/S/n5LlZqMZ9EKhKfBv8LP9lErWMQf8H8mHAG5+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q6WZ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16Cvdr4AAADc&#10;AAAADwAAAGRycy9kb3ducmV2LnhtbEWPQWsCMRSE7wX/Q3iCt5pVwdrV6EEsCr3YbaHX181zs+zm&#10;ZU1SXf99Iwg9DjPzDbPa9LYVF/KhdqxgMs5AEJdO11wp+Pp8e16ACBFZY+uYFNwowGY9eFphrt2V&#10;P+hSxEokCIccFZgYu1zKUBqyGMauI07eyXmLMUlfSe3xmuC2ldMsm0uLNacFgx1tDZVN8WsVtLuf&#10;3i+OTWH2x/fm/L3D/csWlRoNJ9kSRKQ+/ocf7YNWMHudw/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6Cvd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uOwK7b4AAADc&#10;AAAADwAAAGRycy9kb3ducmV2LnhtbEWPQWsCMRSE7wX/Q3iCt5pVodrV6EEUC73YtdDr6+a5WXbz&#10;siZRt/++KRQ8DjPzDbPa9LYVN/KhdqxgMs5AEJdO11wp+DztnxcgQkTW2DomBT8UYLMePK0w1+7O&#10;H3QrYiUShEOOCkyMXS5lKA1ZDGPXESfv7LzFmKSvpPZ4T3DbymmWvUiLNacFgx1tDZVNcbUK2t13&#10;7xfHpjCH43tz+drhYb5FpUbDSbYEEamPj/B/+00rmL3O4e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OwK7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yXOen7sAAADc&#10;AAAADwAAAGRycy9kb3ducmV2LnhtbEVPz2vCMBS+D/wfwhvsNlMdOFeNHkRx4MVVYddn89aUNi81&#10;ybT+9+YgePz4fs+XvW3FhXyoHSsYDTMQxKXTNVcKjofN+xREiMgaW8ek4EYBlovByxxz7a78Q5ci&#10;ViKFcMhRgYmxy6UMpSGLYeg64sT9OW8xJugrqT1eU7ht5TjLJtJizanBYEcrQ2VT/FsF7frU++m+&#10;Kcx2v2vOv2vcfq5QqbfXUTYDEamPT/HD/a0VfHyltelMOgJyc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XOen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pj87BL4AAADc&#10;AAAADwAAAGRycy9kb3ducmV2LnhtbEWPQWsCMRSE7wX/Q3hCbzVrBaur0YNYLPRit4LX5+a5WXbz&#10;siZRt//eFAo9DjPzDbNc97YVN/KhdqxgPMpAEJdO11wpOHy/v8xAhIissXVMCn4owHo1eFpirt2d&#10;v+hWxEokCIccFZgYu1zKUBqyGEauI07e2XmLMUlfSe3xnuC2la9ZNpUWa04LBjvaGCqb4moVtNtT&#10;72f7pjC7/WdzOW5x97ZBpZ6H42wBIlIf/8N/7Q+tYDKfw++Zd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j87B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H6XKe7sAAADc&#10;AAAADwAAAGRycy9kb3ducmV2LnhtbEVPTWsCMRC9C/0PYYTeNFFKK1ujB1EseNG10Ot0M26W3Uy2&#10;Sarrv28OQo+P971cD64TVwqx8axhNlUgiCtvGq41fJ53kwWImJANdp5Jw50irFdPoyUWxt/4RNcy&#10;1SKHcCxQg02pL6SMlSWHcep74sxdfHCYMgy1NAFvOdx1cq7Uq3TYcG6w2NPGUtWWv05Dt/0ewuLY&#10;lnZ/PLQ/X1vcv21Q6+fxTL2DSDSkf/HD/WE0vKg8P5/JR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6XK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cOlv4L4AAADc&#10;AAAADwAAAGRycy9kb3ducmV2LnhtbEWPQWsCMRSE7wX/Q3hCbzXZUqysRg9isdCLbgu9vm6em2U3&#10;L9sk1e2/bwShx2FmvmFWm9H14kwhtp41FDMFgrj2puVGw8f7y8MCREzIBnvPpOGXImzWk7sVlsZf&#10;+EjnKjUiQziWqMGmNJRSxtqSwzjzA3H2Tj44TFmGRpqAlwx3vXxUai4dtpwXLA60tVR31Y/T0O++&#10;xrA4dJXdH966788d7p+3qPX9tFBLEInG9B++tV+NhidVwPVMP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lv4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gDvxl74AAADc&#10;AAAADwAAAGRycy9kb3ducmV2LnhtbEWPQWsCMRSE74X+h/CE3mqiFCur0YMoFnqxa6HX5+a5WXbz&#10;sk2ibv99IxR6HGbmG2a5HlwnrhRi41nDZKxAEFfeNFxr+DzunucgYkI22HkmDT8UYb16fFhiYfyN&#10;P+haplpkCMcCNdiU+kLKWFlyGMe+J87e2QeHKctQSxPwluGuk1OlZtJhw3nBYk8bS1VbXpyGbnsa&#10;wvzQlnZ/eG+/v7a4f92g1k+jiVqASDSk//Bf+81oeFFTuJ/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vxl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GhDCZ74AAADc&#10;AAAADwAAAGRycy9kb3ducmV2LnhtbEWPT2sCMRTE74LfIbxCb5qoRZet0YMitsWLf6DXx+a5Wbt5&#10;WTep2m/fCILHYWZ+w0znN1eLC7Wh8qxh0FcgiAtvKi41HParXgYiRGSDtWfS8EcB5rNuZ4q58Vfe&#10;0mUXS5EgHHLUYGNscilDYclh6PuGOHlH3zqMSbalNC1eE9zVcqjUWDqsOC1YbGhhqfjZ/ToNuFxv&#10;43c2/JpUn3Zz2q/Oa5udtX59Gah3EJFu8Rl+tD+Mhjc1gvuZdATk7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DCZ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YJ7MeL4AAADc&#10;AAAADwAAAGRycy9kb3ducmV2LnhtbEWPQWsCMRSE74X+h/CE3mqiiJXV6EEUC73YtdDrc/PcLLt5&#10;2Sapbv99IxR6HGbmG2a1GVwnrhRi41nDZKxAEFfeNFxr+DjtnxcgYkI22HkmDT8UYbN+fFhhYfyN&#10;3+laplpkCMcCNdiU+kLKWFlyGMe+J87exQeHKctQSxPwluGuk1Ol5tJhw3nBYk9bS1VbfjsN3e48&#10;hMWxLe3h+NZ+fe7w8LJFrZ9GE7UEkWhI/+G/9qvRMFMzuJ/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7Me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+rX/iL4AAADc&#10;AAAADwAAAGRycy9kb3ducmV2LnhtbEWPT2sCMRTE74LfIbxCb5ooVpet0YMitsWLf6DXx+a5Wbt5&#10;WTep2m/fCILHYWZ+w0znN1eLC7Wh8qxh0FcgiAtvKi41HParXgYiRGSDtWfS8EcB5rNuZ4q58Vfe&#10;0mUXS5EgHHLUYGNscilDYclh6PuGOHlH3zqMSbalNC1eE9zVcqjUWDqsOC1YbGhhqfjZ/ToNuFxv&#10;43c2/JpUn3Zz2q/Oa5udtX59Gah3EJFu8Rl+tD+MhpF6g/uZdATk7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rX/i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XC4wyL0AAADc&#10;AAAADwAAAGRycy9kb3ducmV2LnhtbEWPQWvCQBSE7wX/w/KEXoruppQo0VVQKEjppSp4fWSfSTD7&#10;NmRfov333UKhx2FmvmHW24dv1Uh9bAJbyOYGFHEZXMOVhfPpfbYEFQXZYRuYLHxThO1m8rTGwoU7&#10;f9F4lEolCMcCLdQiXaF1LGvyGOehI07eNfQeJcm+0q7He4L7Vr8ak2uPDaeFGjva11TejoO3MF4u&#10;nzs6DzobURYvh49BmpysfZ5mZgVK6CH/4b/2wVl4Mzn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LjD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M2KVU70AAADc&#10;AAAADwAAAGRycy9kb3ducmV2LnhtbEWPQWvCQBSE70L/w/IKvYjuphQtaTaCQkGKl1rB6yP7TEKz&#10;b0P2Jdp/3xUKPQ4z8w1TbG6+UxMNsQ1sIVsaUMRVcC3XFk5f74tXUFGQHXaBycIPRdiUD7MCcxeu&#10;/EnTUWqVIBxztNCI9LnWsWrIY1yGnjh5lzB4lCSHWrsBrwnuO/1szEp7bDktNNjTrqHq+zh6C9P5&#10;fNjSadTZhLKe7z9GaVdk7dNjZt5ACd3kP/zX3jsLL2YN9zPpCOjy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YpV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Qv0BIboAAADc&#10;AAAADwAAAGRycy9kb3ducmV2LnhtbEVPTWvCQBC9F/wPyxR6KXU3pdgSsxEUBJFeagWvQ3ZMQrOz&#10;ITuJ+u/dg9Dj430Xq6vv1ERDbANbyOYGFHEVXMu1hePv9u0LVBRkh11gsnCjCKty9lRg7sKFf2g6&#10;SK1SCMccLTQifa51rBryGOehJ07cOQweJcGh1m7ASwr3nX43ZqE9tpwaGuxp01D1dxi9hel0+l7T&#10;cdTZhPL5utuP0i7I2pfnzCxBCV3lX/xw75yFD5PWpjPpCOjy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/QEh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LbGkur0AAADc&#10;AAAADwAAAGRycy9kb3ducmV2LnhtbEWPQWvCQBSE70L/w/IKXqTuRkTb1FVQEKT0UhW8PrKvSWj2&#10;bci+RP33XaHQ4zAz3zCrzc03aqAu1oEtZFMDirgIrubSwvm0f3kFFQXZYROYLNwpwmb9NFph7sKV&#10;v2g4SqkShGOOFiqRNtc6FhV5jNPQEifvO3QeJcmu1K7Da4L7Rs+MWWiPNaeFClvaVVT8HHtvYbhc&#10;Prd07nU2oCwnh49e6gVZO37OzDsooZv8h//aB2dhbt7gcSYdAb3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saS6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OVKb+roAAADc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yzOj2fiEdC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Upv6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Vh4+Yb0AAADc&#10;AAAADwAAAGRycy9kb3ducmV2LnhtbEWPQWvCQBSE70L/w/IKXqRuVopK6ibQgiCll6rg9ZF9TUKz&#10;b0P2Jeq/7xYKPQ4z8w2zK2++UxMNsQ1swSwzUMRVcC3XFs6n/dMWVBRkh11gsnCnCGXxMNth7sKV&#10;P2k6Sq0ShGOOFhqRPtc6Vg15jMvQEyfvKwweJcmh1m7Aa4L7Tq+ybK09tpwWGuzpraHq+zh6C9Pl&#10;8vFK51GbCWWzOLyP0q7J2vmjyV5ACd3kP/zXPjgLz8bA75l0BHT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Hj5h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psygFrwAAADc&#10;AAAADwAAAGRycy9kb3ducmV2LnhtbEWPwYrCQBBE7wv+w9CCl0UnEXElOgouLIjsRVfw2mTaJJjp&#10;CZlO1L93FgSPRVW9olabu6tVT22oPBtIJwko4tzbigsDp7+f8QJUEGSLtWcy8KAAm/XgY4WZ9Tc+&#10;UH+UQkUIhwwNlCJNpnXIS3IYJr4hjt7Ftw4lyrbQtsVbhLtaT5Nkrh1WHBdKbOi7pPx67JyB/nz+&#10;3dKp02mP8vW523dSzcmY0TBNlqCE7vIOv9o7a2CWTu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MoB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yYAFjb0AAADc&#10;AAAADwAAAGRycy9kb3ducmV2LnhtbEWPQWvCQBSE7wX/w/IEL0U3scVKzEawUJDSS63g9ZF9JsHs&#10;25B9ifrv3UKhx2FmvmHy7c21aqQ+NJ4NpIsEFHHpbcOVgePPx3wNKgiyxdYzGbhTgG0xecoxs/7K&#10;3zQepFIRwiFDA7VIl2kdypochoXviKN39r1DibKvtO3xGuGu1cskWWmHDceFGjt6r6m8HAZnYDyd&#10;vnZ0HHQ6orw97z8HaVZkzGyaJhtQQjf5D/+199bAa/oCv2fiEdD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gAWN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совершена оценка организации охраны труда, производственной санитарии, промышленной и пожарной безопасности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sectPr>
          <w:pgSz w:w="11906" w:h="16838"/>
          <w:pgMar w:top="850" w:right="850" w:bottom="1701" w:left="1701" w:header="720" w:footer="720" w:gutter="0"/>
          <w:paperSrc/>
          <w:cols w:space="0" w:num="1"/>
          <w:rtlGutter w:val="0"/>
          <w:docGrid w:linePitch="360" w:charSpace="0"/>
        </w:sectPr>
      </w:pPr>
    </w:p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7 ПРОМЫШЛЕННАЯ ЭКОЛОГИЯ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В данном разделе будут рассмотрены некоторые аспекты промышленной экологии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Промышленная экология – прикладная наука о взаимодействии промышленности и окружающей среды, и наоборот – влияние условий природной среды на функционирование предприятий и их комплексов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Общая характеристика экологической деятельности организации приведена в таблице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en-US"/>
        </w:rPr>
        <w:t>7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.1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1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414" name="Группа 4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415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6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7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6" name="Group 79"/>
                        <wpg:cNvGrpSpPr/>
                        <wpg:grpSpPr>
                          <a:xfrm>
                            <a:off x="39" y="18599"/>
                            <a:ext cx="5087" cy="324"/>
                            <a:chOff x="0" y="-980"/>
                            <a:chExt cx="21189" cy="20980"/>
                          </a:xfrm>
                        </wpg:grpSpPr>
                        <wps:wsp>
                          <wps:cNvPr id="79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0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080" y="-980"/>
                              <a:ext cx="12109" cy="209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Гречаников А.В.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7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2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8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85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6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9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8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9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90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ПРОМЫШЛЕННАЯ ЭКОЛОГИЯ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3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4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71552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7edHdL0AAADb&#10;AAAADwAAAGRycy9kb3ducmV2LnhtbEWP0WqDQBRE3wv5h+UG+lZXCy3VugmmEOhTSawfcHFvVOLe&#10;Ne5Gbb8+Wwj0cZiZM0y+XUwvJhpdZ1lBEsUgiGurO24UVN/7pzcQziNr7C2Tgh9ysN2sHnLMtJ35&#10;SFPpGxEg7DJU0Ho/ZFK6uiWDLrIDcfBOdjTogxwbqUecA9z08jmOX6XBjsNCiwN9tFSfy6tRcPbL&#10;9FU05e8+rXZpfdgV8/VSKPW4TuJ3EJ4W/x++tz+1gpcE/r6EHyA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50d0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hoRPeb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hE95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ZiFylr0AAADb&#10;AAAADwAAAGRycy9kb3ducmV2LnhtbEWPQWsCMRSE7wX/Q3hCbzVr0SpbowexWPBi10Kvr5vnZtnN&#10;y5pEXf+9KRQ8DjPzDbNY9bYVF/KhdqxgPMpAEJdO11wp+D58vMxBhIissXVMCm4UYLUcPC0w1+7K&#10;X3QpYiUShEOOCkyMXS5lKA1ZDCPXESfv6LzFmKSvpPZ4TXDbytcse5MWa04LBjtaGyqb4mwVtJvf&#10;3s/3TWG2+11z+tngdrZGpZ6H4+wdRKQ+PsL/7U+tYDqB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IXK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CW3XDb0AAADb&#10;AAAADwAAAGRycy9kb3ducmV2LnhtbEWPQWvCQBSE74L/YXmF3nRjw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bdcN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+b9Jer0AAADb&#10;AAAADwAAAGRycy9kb3ducmV2LnhtbEWPQWsCMRSE7wX/Q3gFbzWroJ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v0l6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lvPs4b0AAADb&#10;AAAADwAAAGRycy9kb3ducmV2LnhtbEWPQWvCQBSE74L/YXmF3nRjoS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8+zh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52x4k7oAAADb&#10;AAAADwAAAGRycy9kb3ducmV2LnhtbEVPz2vCMBS+D/wfwhO8zdSB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HiT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iCDdCL0AAADb&#10;AAAADwAAAGRycy9kb3ducmV2LnhtbEWPQWsCMRSE7wX/Q3hCbzVrod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IN0I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h3eI1b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6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3eI1b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6DstTrwAAADb&#10;AAAADwAAAGRycy9kb3ducmV2LnhtbEWPS4vCQBCE7wv+h6EFb+skHtwQHT0o4oO9+ACvTabNRDM9&#10;MTO+/v3OguCxqKqvqPH0aWtxp9ZXjhWk/QQEceF0xaWCw37xnYHwAVlj7ZgUvMjDdNL5GmOu3YO3&#10;dN+FUkQI+xwVmBCaXEpfGLLo+64hjt7JtRZDlG0pdYuPCLe1HCTJUFqsOC4YbGhmqLjsblYBzpfb&#10;cMwGm59qbX7P+8V1abKrUr1umoxABHqGT/jdXmkFwxT+v8QfIC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7LU6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80/BsL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ZAt4f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0/B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nANkK7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ANkK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E+r8X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+r8X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fKZZxLsAAADb&#10;AAAADwAAAGRycy9kb3ducmV2LnhtbEWPQWvCQBSE7wX/w/IEL0U3KTR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KZZx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jHTHs7wAAADb&#10;AAAADwAAAGRycy9kb3ducmV2LnhtbEWPzWrDMBCE74W8g9hALiWRnYMb3CiBBgKm9FI3kOtibW1T&#10;a2Ws9U/fvioUehxm5hvmeF5cpyYaQuvZQLpLQBFX3rZcG7h9XLcHUEGQLXaeycA3BTifVg9HzK2f&#10;+Z2mUmoVIRxyNNCI9LnWoWrIYdj5njh6n35wKFEOtbYDzhHuOr1Pkkw7bDkuNNjTpaHqqxydgel+&#10;f3uh26jTCeXpsXgdpc3ImM06TZ5BCS3yH/5rF9ZAlsHvl/gD9O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0x7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4zhiKL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yBbwO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zhiK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kqf2WrkAAADb&#10;AAAADwAAAGRycy9kb3ducmV2LnhtbEVPO2vDMBDeC/kP4gpdSiI7gxscK4EGCiFkaRrwelhX29Q6&#10;Gev86L+vhkDHj+9dHBfXqYmG0Ho2kG4SUMSVty3XBu5fH+sdqCDIFjvPZOCXAhwPq6cCc+tn/qTp&#10;JrWKIRxyNNCI9LnWoWrIYdj4njhy335wKBEOtbYDzjHcdXqbJJl22HJsaLCnU0PVz210BqayvL7T&#10;fdTphPL2er6M0mZkzMtzmuxBCS3yL364z9ZAFsfGL/EH6MM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Kn9l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/etTwb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ayB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etTw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Uq8o9bkAAADb&#10;AAAADwAAAGRycy9kb3ducmV2LnhtbEVPPW/CMBDdK/EfrEPqVhw6FBQwDAgEEgsNSKxHfMRR4nOw&#10;XQj/Hg+VGJ/e93zZ21bcyYfasYLxKANBXDpdc6XgdNx8TUGEiKyxdUwKnhRguRh8zDHX7sG/dC9i&#10;JVIIhxwVmBi7XMpQGrIYRq4jTtzVeYsxQV9J7fGRwm0rv7PsR1qsOTUY7GhlqGyKP6ugXV96Pz00&#10;hdke9s3tvMbtZIVKfQ7H2QxEpD6+xf/unVYwSev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KvKP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PeONbr0AAADb&#10;AAAADwAAAGRycy9kb3ducmV2LnhtbEWPQWsCMRSE74X+h/AEbzW7PahsjR7EouBF10Kvr5vnZtnN&#10;yzaJuv57Uyh4HGbmG2axGmwnruRD41hBPslAEFdON1wr+Dp9vs1BhIissXNMCu4UYLV8fVlgod2N&#10;j3QtYy0ShEOBCkyMfSFlqAxZDBPXEyfv7LzFmKSvpfZ4S3Dbyfcsm0qLDacFgz2tDVVtebEKus3P&#10;4OeHtjTbw779/d7gdrZGpcajPPsAEWmIz/B/e6cVzHL4+5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441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nTAl5LwAAADb&#10;AAAADwAAAGRycy9kb3ducmV2LnhtbEWPzYvCMBTE7wv+D+EJ3tbUHrRUowdF/GAv6sJeH82zqTYv&#10;tYlf/71ZEDwOM/MbZjJ72FrcqPWVYwWDfgKCuHC64lLB72H5nYHwAVlj7ZgUPMnDbNr5mmCu3Z13&#10;dNuHUkQI+xwVmBCaXEpfGLLo+64hjt7RtRZDlG0pdYv3CLe1TJNkKC1WHBcMNjQ3VJz3V6sAF6td&#10;+MvS7ajamJ/TYXlZmeyiVK87SMYgAj3CJ/xur7WCUQr/X+IPk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0wJ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fZUYC74AAADb&#10;AAAADwAAAGRycy9kb3ducmV2LnhtbEWPQWvCQBSE74X+h+UVvDUbR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ZUYC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dVoLEL8AAADc&#10;AAAADwAAAGRycy9kb3ducmV2LnhtbEWPT2vCQBTE74V+h+UVvOlm/UdJXaWIFQ8iGAult0f2mQSz&#10;b0N2m+i3dwWhx2FmfsMsVldbi45aXznWoEYJCOLcmYoLDd+nr+E7CB+QDdaOScONPKyWry8LTI3r&#10;+UhdFgoRIexT1FCG0KRS+rwki37kGuLonV1rMUTZFtK02Ee4reU4SebSYsVxocSG1iXll+zPatj2&#10;2H9O1KbbX87r2+9pdvjZK9J68KaSDxCBruE//GzvjIapmsHjTDwCc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1WgsQ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Ca1Rbr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2CRwe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a1Rb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ZuH09bsAAADb&#10;AAAADwAAAGRycy9kb3ducmV2LnhtbEWPwYrCQBBE7wv+w9DCXhadxIOR6CgoLIh4WRW8Npk2CWZ6&#10;QqYT3b/fERY8FlX1ilptnq5RA3Wh9mwgnSagiAtvay4NXM7fkwWoIMgWG89k4JcCbNajjxXm1j/4&#10;h4aTlCpCOORooBJpc61DUZHDMPUtcfRuvnMoUXalth0+Itw1epYkc+2w5rhQYUu7ior7qXcGhuv1&#10;uKVLr9MBJfvaH3qp52TM5zhNlqCEnvIO/7f31kCWwetL/AF6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uH09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599;height:324;width:5087;" coordorigin="0,-980" coordsize="21189,20980" o:gfxdata="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iJVn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eDLFHL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bHf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MsU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080;top:-980;height:20978;width:12109;" filled="f" stroked="f" coordsize="21600,21600" o:gfxdata="UEsDBAoAAAAAAIdO4kAAAAAAAAAAAAAAAAAEAAAAZHJzL1BLAwQUAAAACACHTuJA3N0cpr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tfH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dHK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Гречаников А.В.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6sQw/L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xDD8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Q0MnSrsAAADb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qAa8v8Qfo7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0MnS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LA+C0b0AAADb&#10;AAAADwAAAGRycy9kb3ducmV2LnhtbEWPwWrDMBBE74H+g9hCL6GRnYI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D4LR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m1ukjr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bX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bW6SOvAAAANwAAAAPAAAAAAAAAAEAIAAAACIAAABkcnMvZG93bnJldi54bWxQ&#10;SwECFAAUAAAACACHTuJAMy8FnjsAAAA5AAAAFQAAAAAAAAABACAAAAALAQAAZHJzL2dyb3Vwc2hh&#10;cGV4bWwueG1sUEsFBgAAAAAGAAYAYAEAAMgDAAAAAA=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zKq/Pr0AAADb&#10;AAAADwAAAGRycy9kb3ducmV2LnhtbEWPwWrDMBBE74H+g9hCL6GRHag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qr8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PHghSbsAAADb&#10;AAAADwAAAGRycy9kb3ducmV2LnhtbEWPwYrCQBBE74L/MLTgRXQSD1Gio6AgyLKXVcFrk2mTYKYn&#10;ZDrR/fudhYU9FlX1itru365RA3Wh9mwgXSSgiAtvay4N3K6n+RpUEGSLjWcy8E0B9rvxaIu59S/+&#10;ouEipYoQDjkaqETaXOtQVOQwLHxLHL2H7xxKlF2pbYevCHeNXiZJph3WHBcqbOlYUfG89M7AcL9/&#10;HujW63RAWc3OH73UGRkznaTJBpTQW/7Df+2zNbDO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HghS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9BcBFb8AAADc&#10;AAAADwAAAGRycy9kb3ducmV2LnhtbEWPQWvCQBSE74L/YXmCt7pZtWKjq4hY6UEEtVB6e2SfSTD7&#10;NmS3if77bqHgcZiZb5jl+m4r0VLjS8ca1CgBQZw5U3Ku4fPy/jIH4QOywcoxaXiQh/Wq31tialzH&#10;J2rPIRcRwj5FDUUIdSqlzwqy6EeuJo7e1TUWQ5RNLk2DXYTbSo6TZCYtlhwXCqxpW1B2O/9YDfsO&#10;u81E7drD7bp9fF9ej18HRVoPBypZgAh0D8/wf/vDaJiq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0FwEV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IqsQoL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sfG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KrEK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Tee1O7sAAADb&#10;AAAADwAAAGRycy9kb3ducmV2LnhtbEWPwYrCQBBE7wv+w9CCl0Un8eC60VFQEGTxsq7gtcm0STDT&#10;EzKdqH+/Iwgei6p6RS3Xd1erntpQeTaQThJQxLm3FRcGTn+78RxUEGSLtWcy8KAA69XgY4mZ9Tf+&#10;pf4ohYoQDhkaKEWaTOuQl+QwTHxDHL2Lbx1KlG2hbYu3CHe1nibJTDusOC6U2NC2pPx67JyB/nw+&#10;bOjU6bRH+frc/3RSzciY0TBNFqCE7vIOv9p7a2D+Dc8v8Qf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ee1O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4qPOD7oAAADb&#10;AAAADwAAAGRycy9kb3ducmV2LnhtbEVPPW/CMBDdK/U/WFepW+PQoYWAyRCBqNQFAlLXa3zEUeJz&#10;sF1I/309VGJ8et+rcrKDuJIPnWMFsywHQdw43XGr4HTcvsxBhIiscXBMCn4pQLl+fFhhod2ND3St&#10;YytSCIcCFZgYx0LK0BiyGDI3Eifu7LzFmKBvpfZ4S+F2kK95/iYtdpwaDI5UGWr6+scqGDbfk5/v&#10;+9rs9p/95WuDu/cKlXp+muVLEJGmeBf/uz+0gkVan76kHy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o84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Nkgv4LwAAADb&#10;AAAADwAAAGRycy9kb3ducmV2LnhtbEWPQWvCQBSE7wX/w/IEL6Vu0oPV1FVQKEjppRrI9ZF9zYZm&#10;34bsS9R/3y0Uehxm5htmu7/5Tk00xDawgXyZgSKug225MVBe3p7WoKIgW+wCk4E7RdjvZg9bLGy4&#10;8idNZ2lUgnAs0IAT6QutY+3IY1yGnjh5X2HwKEkOjbYDXhPcd/o5y1baY8tpwWFPR0f193n0Bqaq&#10;+jhQOep8Qnl5PL2P0q7ImMU8z15BCd3kP/zXPlkDmxx+v6Qf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IL+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6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ПРОМЫШЛЕННАЯ ЭКОЛОГИЯ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fT31470AAADb&#10;AAAADwAAAGRycy9kb3ducmV2LnhtbEWPQWsCMRSE7wX/Q3iCt5rVg9Wt0YMoFnrRVej1dfO6WXbz&#10;siapbv99Iwgeh5n5hlmue9uKK/lQO1YwGWcgiEuna64UnE+71zmIEJE1to5JwR8FWK8GL0vMtbvx&#10;ka5FrESCcMhRgYmxy6UMpSGLYew64uT9OG8xJukrqT3eEty2cpplM2mx5rRgsKONobIpfq2Cdvvd&#10;+/mhKcz+8Nlcvra4f9ugUqPhJHsHEamPz/Cj/aEVLKZw/5J+gFz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PfXj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EnFQe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cVB4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nZjIDL0AAADb&#10;AAAADwAAAGRycy9kb3ducmV2LnhtbEWPQWsCMRSE7wX/Q3hCbzVrKd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mMgM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SXMp470AAADb&#10;AAAADwAAAGRycy9kb3ducmV2LnhtbEWPQWvCQBSE70L/w/IKXqRuIlTb1E2gBUFKL0bB6yP7moRm&#10;34bsS9R/3y0UPA4z8w2zLa6uUxMNofVsIF0moIgrb1uuDZyOu6cXUEGQLXaeycCNAhT5w2yLmfUX&#10;PtBUSq0ihEOGBhqRPtM6VA05DEvfE0fv2w8OJcqh1nbAS4S7Tq+SZK0dthwXGuzpo6Hqpxydgel8&#10;/nqn06jTCWWz2H+O0q7JmPljmryBErrKPfzf3lsDr8/w9yX+AJ3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cyn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uaG3lL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YWG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G3l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1u0SD7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7Lb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7RI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TNT09LoAAADb&#10;AAAADwAAAGRycy9kb3ducmV2LnhtbEVPPW/CMBDdK/U/WIfEVhwYaAgYBioUWnUBKnU9xUcciM8h&#10;Nkn67+sBifHpfa82g61FR62vHCuYThIQxIXTFZcKfk67txSED8gaa8ek4I88bNavLyvMtOv5QN0x&#10;lCKGsM9QgQmhyaT0hSGLfuIa4sidXWsxRNiWUrfYx3Bby1mSzKXFimODwYa2horr8W4V4Ed+CL/p&#10;7Ou9+jTfl9Pulpv0ptR4NE2WIAIN4Sl+uPdawSKOjV/iD5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1PT0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I5hRb74AAADb&#10;AAAADwAAAGRycy9kb3ducmV2LnhtbEWPwW7CMBBE75X6D9ZW4tY4cKBJiuHQClGqXkgq9bqKt3Eg&#10;XofYhfD3NRISx9HMvNEsVqPtxIkG3zpWME1SEMS10y03Cr6r9XMGwgdkjZ1jUnAhD6vl48MCC+3O&#10;vKNTGRoRIewLVGBC6AspfW3Iok9cTxy9XzdYDFEOjdQDniPcdnKWpnNpseW4YLCnN0P1ofyzCvB9&#10;sws/2ezzpd2ar321Pm5MdlRq8jRNX0EEGsM9fGt/aAV5Dtcv8Qf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hRb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0eWuo7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eKr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5a6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eastAsia="ru-RU"/>
        </w:rPr>
        <w:t>Таблица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 xml:space="preserve"> 7.1 - Общая характеристика экологической деятельности организации</w:t>
      </w:r>
    </w:p>
    <w:tbl>
      <w:tblPr>
        <w:tblStyle w:val="10"/>
        <w:tblW w:w="9639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2"/>
        <w:gridCol w:w="466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6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4667" w:type="dxa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Значение реализуемого параметра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7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Нормативы допустимых выбросов (НДВ) (из экологического паспорта ) 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е требуется</w:t>
            </w:r>
          </w:p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бъем сброса сточных вод, м3 (из экологического паспорта )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14м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/день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оличество (объем) образования твердых бытовых отходов, т (м3) /день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08м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/ день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8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аличие систем очистки воды и сточных вод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тсутствует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31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Обращение (утилизация, рециклинг, переработка, захоронение и т. п.) с отходами 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здельный сбор, складирование в контейнер и вывоз, сдача макулатуры, ежегодно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2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ероприятия по энергосбережению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циональное использование электроэнергии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>Таблица 7.2 содержит экологические  аспекты  деятельности  и  виды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>воздействия экологических  аспектов  на  окружающую  среду,  а  также возможные</w:t>
      </w: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257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K24cezcF&#10;AADi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mjNPcLwAAADa&#10;AAAADwAAAGRycy9kb3ducmV2LnhtbEWPQYvCMBSE78L+h/AEb5rqQdauaakLgidZqz/g0bxti81L&#10;bWJb/fUbYcHjMDPfMNt0NI3oqXO1ZQXLRQSCuLC65lLB5byff4JwHlljY5kUPMhBmnxMthhrO/CJ&#10;+tyXIkDYxaig8r6NpXRFRQbdwrbEwfu1nUEfZFdK3eEQ4KaRqyhaS4M1h4UKW/quqLjmd6Pg6sf+&#10;mJX5c7+57DbFzy4b7rdMqdl0GX2B8DT6d/i/fdAKVvC6Em6AT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ozT3C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fkwBF7wAAADa&#10;AAAADwAAAGRycy9kb3ducmV2LnhtbEWPQWsCMRSE7wX/Q3hCbzWrQiur0YMoCr3YbcHrc/PcLLt5&#10;WZOo6783hUKPw8x8wyxWvW3FjXyoHSsYjzIQxKXTNVcKfr63bzMQISJrbB2TggcFWC0HLwvMtbvz&#10;F92KWIkE4ZCjAhNjl0sZSkMWw8h1xMk7O28xJukrqT3eE9y2cpJl79JizWnBYEdrQ2VTXK2CdnPq&#10;/ezQFGZ3+Gwuxw3uPtao1OtwnM1BROrjf/ivvdcKpvB7Jd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5MARe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8aWZY7wAAADa&#10;AAAADwAAAGRycy9kb3ducmV2LnhtbEWPQWsCMRSE7wX/Q3hCbzWrSCur0YMoCr3YbcHrc/PcLLt5&#10;WZOo6783hUKPw8x8wyxWvW3FjXyoHSsYjzIQxKXTNVcKfr63bzMQISJrbB2TggcFWC0HLwvMtbvz&#10;F92KWIkE4ZCjAhNjl0sZSkMWw8h1xMk7O28xJukrqT3eE9y2cpJl79JizWnBYEdrQ2VTXK2CdnPq&#10;/ezQFGZ3+Gwuxw3uPtao1OtwnM1BROrjf/ivvdcKpvB7Jd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GlmWO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nuk8+LwAAADa&#10;AAAADwAAAGRycy9kb3ducmV2LnhtbEWPQWsCMRSE7wX/Q3hCbzWrYCur0YMoCr3YbcHrc/PcLLt5&#10;WZOo6783hUKPw8x8wyxWvW3FjXyoHSsYjzIQxKXTNVcKfr63bzMQISJrbB2TggcFWC0HLwvMtbvz&#10;F92KWIkE4ZCjAhNjl0sZSkMWw8h1xMk7O28xJukrqT3eE9y2cpJl79JizWnBYEdrQ2VTXK2CdnPq&#10;/ezQFGZ3+Gwuxw3uPtao1OtwnM1BROrjf/ivvdcKpvB7Jd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7pPPi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bjuij7sAAADa&#10;AAAADwAAAGRycy9kb3ducmV2LnhtbEWPQWsCMRSE7wX/Q3iCt5rVg5XV6EEUBS92LfT63Dw3y25e&#10;1iTq9t83hYLHYWa+YZbr3rbiQT7UjhVMxhkI4tLpmisFX+fd+xxEiMgaW8ek4IcCrFeDtyXm2j35&#10;kx5FrESCcMhRgYmxy6UMpSGLYew64uRdnbcYk/SV1B6fCW5bOc2ymbRYc1ow2NHGUNkUd6ug3V56&#10;Pz81hdmfjs3te4v7jw0qNRpOsgWISH18hf/bB61gBn9X0g2Qq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juij7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AXcHFLsAAADa&#10;AAAADwAAAGRycy9kb3ducmV2LnhtbEWPQWsCMRSE7wX/Q3hCbzWrB5XV6EEUC150LfT63Dw3y25e&#10;1iTV7b83hYLHYWa+YZbr3rbiTj7UjhWMRxkI4tLpmisFX+fdxxxEiMgaW8ek4JcCrFeDtyXm2j34&#10;RPciViJBOOSowMTY5VKG0pDFMHIdcfKuzluMSfpKao+PBLetnGTZVFqsOS0Y7GhjqGyKH6ug3V56&#10;Pz82hdkfD83te4v72QaVeh+OswWISH18hf/bn1rBDP6upBsgV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XcHFL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cOiTZroAAADa&#10;AAAADwAAAGRycy9kb3ducmV2LnhtbEVPPU/DMBDdkfofrKvERpx2gCrE7VC1KhJLSZFYj/gaR4nP&#10;qW2S8O/xgNTx6X2Xu9n2YiQfWscKVlkOgrh2uuVGwefl+LQBESKyxt4xKfilALvt4qHEQruJP2is&#10;YiNSCIcCFZgYh0LKUBuyGDI3ECfu6rzFmKBvpPY4pXDby3WeP0uLLacGgwPtDdVd9WMV9Ifv2W/O&#10;XWVO5/fu9nXA08selXpcrvJXEJHmeBf/u9+0grQ1XUk3QG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6JNmugAAANo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H6Q2/bwAAADa&#10;AAAADwAAAGRycy9kb3ducmV2LnhtbEWPQWsCMRSE74L/ITyhN83aQ7VbowexKPRiV6HX181zs+zm&#10;ZU2ibv+9KQgeh5n5hlmsetuKK/lQO1YwnWQgiEuna64UHA+f4zmIEJE1to5JwR8FWC2HgwXm2t34&#10;m65FrESCcMhRgYmxy6UMpSGLYeI64uSdnLcYk/SV1B5vCW5b+Zplb9JizWnBYEdrQ2VTXKyCdvPb&#10;+/m+Kcx2/9Wcfza4na1RqZfRNPsAEamPz/CjvdMK3uH/SroBc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+kNv2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33H7qL4AAADb&#10;AAAADwAAAGRycy9kb3ducmV2LnhtbEWPQW/CMAyF75P4D5GRdhspHEbVkfYAQmwTF+ikXa3GawqN&#10;U5oM2L+fD5N2s/We3/u8qu6+V1caYxfYwHyWgSJugu24NfBRb59yUDEhW+wDk4EfilCVk4cVFjbc&#10;+EDXY2qVhHAs0IBLaSi0jo0jj3EWBmLRvsLoMck6ttqOeJNw3+tFlj1rjx1Lg8OB1o6a8/HbG8DN&#10;7pA+88X7sntz+1O9vexcfjHmcTrPXkAluqd/89/1qxV8oZdfZABd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3H7qL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4DxozroAAADb&#10;AAAADwAAAGRycy9kb3ducmV2LnhtbEVPPW/CMBDdK/U/WFepW3HC0KIUw4BAILHQFIn1iK9xlPgc&#10;bAPh32MkpG739D5vOh9sJy7kQ+NYQT7KQBBXTjdcK9j/rj4mIEJE1tg5JgU3CjCfvb5MsdDuyj90&#10;KWMtUgiHAhWYGPtCylAZshhGridO3J/zFmOCvpba4zWF206Os+xTWmw4NRjsaWGoasuzVdAtj4Of&#10;7NrSrHfb9nRY4vprgUq9v+XZN4hIQ/wXP90bnebn8PglHS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PGjO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QO/ARLwAAADb&#10;AAAADwAAAGRycy9kb3ducmV2LnhtbEVPO2/CMBDeK/EfrENiaxwy0CiNYQAhKOrCQ+p6iq9xSnwO&#10;sZvAv68rVep2n77nlau7bcVAvW8cK5gnKQjiyumGawWX8/Y5B+EDssbWMSl4kIfVcvJUYqHdyEca&#10;TqEWMYR9gQpMCF0hpa8MWfSJ64gj9+l6iyHCvpa6xzGG21ZmabqQFhuODQY7WhuqrqdvqwA3u2P4&#10;yLPDS/Nm3r/O29vO5DelZtN5+goi0D38i//cex3nZ/D7SzxA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vw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xAUXVrkAAADb&#10;AAAADwAAAGRycy9kb3ducmV2LnhtbEVPS4vCMBC+L/gfwgheljXtCipdo6CwIOLFB3gdmtm2bDMp&#10;zbTqvzeC4G0+vucsVjdXq57aUHk2kI4TUMS5txUXBs6n3685qCDIFmvPZOBOAVbLwccCM+uvfKD+&#10;KIWKIRwyNFCKNJnWIS/JYRj7hjhyf751KBG2hbYtXmO4q/V3kky1w4pjQ4kNbUrK/4+dM9BfLvs1&#10;nTud9iizz+2uk2pKxoyGafIDSugmb/HLvbVx/gSev8QD9PI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QFF1a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S+yPIrkAAADb&#10;AAAADwAAAGRycy9kb3ducmV2LnhtbEVPS4vCMBC+L/gfwgheljXtIipdo6CwIOLFB3gdmtm2bDMp&#10;zbTqvzeC4G0+vucsVjdXq57aUHk2kI4TUMS5txUXBs6n3685qCDIFmvPZOBOAVbLwccCM+uvfKD+&#10;KIWKIRwyNFCKNJnWIS/JYRj7hjhyf751KBG2hbYtXmO4q/V3kky1w4pjQ4kNbUrK/4+dM9BfLvs1&#10;nTud9iizz+2uk2pKxoyGafIDSugmb/HLvbVx/gSev8QD9PI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vsjyK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JKAqubkAAADb&#10;AAAADwAAAGRycy9kb3ducmV2LnhtbEVPS4vCMBC+L/gfwgheljXtgg+6RkFhQcSLD/A6NLNt2WZS&#10;mmnVf28Ewdt8fM9ZrG6uVj21ofJsIB0noIhzbysuDJxPv19zUEGQLdaeycCdAqyWg48FZtZf+UD9&#10;UQoVQzhkaKAUaTKtQ16SwzD2DXHk/nzrUCJsC21bvMZwV+vvJJlqhxXHhhIb2pSU/x87Z6C/XPZr&#10;Onc67VFmn9tdJ9WUjBkN0+QHlNBN3uKXe2vj/Ak8f4kH6O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SgKr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1HK0zrkAAADb&#10;AAAADwAAAGRycy9kb3ducmV2LnhtbEVPTYvCMBC9C/6HMIIX0bQeqnSNwgqCyF5WBa9DM9uWbSal&#10;mVb99xtB2Ns83udsdg/XqIG6UHs2kC4SUMSFtzWXBq6Xw3wNKgiyxcYzGXhSgN12PNpgbv2dv2k4&#10;S6liCIccDVQiba51KCpyGBa+JY7cj+8cSoRdqW2H9xjuGr1Mkkw7rDk2VNjSvqLi99w7A8Pt9vVJ&#10;116nA8pqdjz1UmdkzHSSJh+ghB7yL367jzbOz+D1SzxAb/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RytM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uz4RVboAAADb&#10;AAAADwAAAGRycy9kb3ducmV2LnhtbEVPTWvCQBC9F/wPyxR6KbpJD1Giq1ChEIqXRsHrkJ0modnZ&#10;kJ3E9N93hYK3ebzP2R1m16mJhtB6NpCuElDElbct1wYu54/lBlQQZIudZzLwSwEO+8XTDnPrb/xF&#10;Uym1iiEccjTQiPS51qFqyGFY+Z44ct9+cCgRDrW2A95iuOv0W5Jk2mHLsaHBno4NVT/l6AxM1+vp&#10;nS6jTieU9WvxOUqbkTEvz2myBSU0y0P87y5snL+G+y/xAL3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PhFV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yqGFJ7wAAADb&#10;AAAADwAAAGRycy9kb3ducmV2LnhtbEWPQWvCQBCF70L/wzIFL1I38aCSugotFER6qQpeh+yYBLOz&#10;ITuJ9t87h0JvM7w3732z2T1Ca0bqUxPZQT7PwBCX0TdcOTifvt7WYJIge2wjk4NfSrDbvkw2WPh4&#10;5x8aj1IZDeFUoINapCusTWVNAdM8dsSqXWMfUHTtK+t7vGt4aO0iy5Y2YMPaUGNHnzWVt+MQHIyX&#10;y/cHnQebjyir2f4wSLMk56avefYORugh/+a/671XfIXVX3QAu3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hhS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71v6absAAADc&#10;AAAADwAAAGRycy9kb3ducmV2LnhtbEVPTUvDQBC9C/0Pywi9SLtJA7XEbgsVhCBerIFch+yYBLOz&#10;ITtJ23/fFQRv83ifsz9eXa9mGkPn2UC6TkAR19523Bgov95WO1BBkC32nsnAjQIcD4uHPebWX/iT&#10;5rM0KoZwyNFAKzLkWoe6JYdh7QfiyH370aFEODbajniJ4a7XmyTZaocdx4YWB3ptqf45T87AXFUf&#10;Jyonnc4oz0/F+yTdloxZPqbJCyihq/yL/9yFjfOzDH6fiRfowx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1v6a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YLJiHbsAAADc&#10;AAAADwAAAGRycy9kb3ducmV2LnhtbEVPTWvCQBC9F/oflin0UnSTWlRiNkILBZFeGgWvQ3ZMQrOz&#10;ITuJ9t93BaG3ebzPybdX16mJhtB6NpDOE1DElbct1waOh8/ZGlQQZIudZzLwSwG2xeNDjpn1F/6m&#10;qZRaxRAOGRpoRPpM61A15DDMfU8cubMfHEqEQ63tgJcY7jr9miRL7bDl2NBgTx8NVT/l6AxMp9PX&#10;Ox1HnU4oq5fdfpR2ScY8P6XJBpTQVf7Fd/fOxvmLN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LJiH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 xml:space="preserve"> мероприятия по сокращению воздействия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>Таблица 7.2 - Экологические аспекты деятельности и виды воздействия экологических аспектов на окружающую среду</w:t>
      </w:r>
    </w:p>
    <w:tbl>
      <w:tblPr>
        <w:tblStyle w:val="11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0"/>
        <w:gridCol w:w="2551"/>
        <w:gridCol w:w="45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Экологический аспект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Воздействие на окружающую среду (работающих)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Предложения по сокращению воздейств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Освещ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нность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сход энергии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циональное использование электроэнерг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Отработанные лампы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Загрязнение тяж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лыми металлами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ортировка, централизованный сбор и утилиза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Энергия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Загрязнение атмосферы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ционально использование, мероприятия по энергосбережени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ЭМП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  <w:t>воздействие ЭМП на работающих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облюдение режима труда, современное оборудовани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Информация 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  <w:t>перенапряжение анализаторов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Более эффективные системы поиска информац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Мусор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Тв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дые отходы производства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здельный сбор. Переработка вторичного сырь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точная вода (бытовая)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  <w:t>Загрязнение гидросферы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Установка сч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тчика, фильтра, использование рециркуляции бытовой воды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>Схема материальных потоков при работе с веб-сервисом представлена ниже (рисунок 7.1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 xml:space="preserve">Компьютерное оборудование имеет свой срок годности и должно быть утилизировано по его истечению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>Компьютерная техника состоит из разных деталей, которые могут негативно сказаться на экологии территории, поэтому бездумное выбрасывание их на свалку может привести к серьёзным последствиям. Запчасти, в которых есть свинец, ртуть, олово, отравляют почву и атмосферу,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>что приводит к гибели живых организмов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center"/>
        <w:textAlignment w:val="baseline"/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360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36" name="Группа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360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TpKcUbwAAADc&#10;AAAADwAAAGRycy9kb3ducmV2LnhtbEVP22rCQBB9L/gPywh9qxtbqD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Sn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tGvRL8AAADc&#10;AAAADwAAAGRycy9kb3ducmV2LnhtbEWPQW/CMAyF75P4D5GRdhspm7S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LRr0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LZ0K37wAAADc&#10;AAAADwAAAGRycy9kb3ducmV2LnhtbEVPTWsCMRC9F/wPYYTeatYWql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dCt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5KHQP78AAADc&#10;AAAADwAAAGRycy9kb3ducmV2LnhtbEWPQW/CMAyF75P4D5GRdhsp07ShjsABMYG0CyuTdvUa01Rt&#10;nJIE6P79fJi0m633/N7n5Xr0vbpSTG1gA/NZAYq4DrblxsDn8e1hASplZIt9YDLwQwnWq8ndEksb&#10;bvxB1yo3SkI4lWjA5TyUWqfakcc0CwOxaKcQPWZZY6NtxJuE+14/FsWz9tiyNDgcaOOo7qqLN9Bv&#10;v8e4OHSV2x3eu/PXFncvGzTmfjovXkFlGvO/+e96bwX/SfD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h0D+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i+11pLwAAADc&#10;AAAADwAAAGRycy9kb3ducmV2LnhtbEVPTWsCMRC9F/ofwhR6q9ktYmVr9CCKQi+6LXgdN9PNspvJ&#10;mqS6/nsjCL3N433ObDHYTpzJh8axgnyUgSCunG64VvDzvX6bgggRWWPnmBRcKcBi/vw0w0K7C+/p&#10;XMZapBAOBSowMfaFlKEyZDGMXE+cuF/nLcYEfS21x0sKt518z7KJtNhwajDY09JQ1ZZ/VkG3Og5+&#10;umtLs9l9tafDCjcfS1Tq9SXPPkFEGuK/+OHe6jR/nM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tdaS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ez/r07sAAADc&#10;AAAADwAAAGRycy9kb3ducmV2LnhtbEVPTWsCMRC9F/wPYQq91awiVrZGD6Io9GJXwet0M90su5ms&#10;SdT13xuh0Ns83ufMl71txZV8qB0rGA0zEMSl0zVXCo6HzfsMRIjIGlvHpOBOAZaLwcscc+1u/E3X&#10;IlYihXDIUYGJsculDKUhi2HoOuLE/TpvMSboK6k93lK4beU4y6bSYs2pwWBHK0NlU1ysgnb90/vZ&#10;vinMdv/VnE9r3H6sUKm311H2CSJSH//Ff+6dTvMnY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z/r0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FHNOSLwAAADc&#10;AAAADwAAAGRycy9kb3ducmV2LnhtbEVPTWsCMRC9F/wPYYTeatYqVbZGD2Kx4MWuhV6nm3Gz7Gay&#10;JlHXf28KBW/zeJ+zWPW2FRfyoXasYDzKQBCXTtdcKfg+fLzMQYSIrLF1TApuFGC1HDwtMNfuyl90&#10;KWIlUgiHHBWYGLtcylAashhGriNO3NF5izFBX0nt8ZrCbStfs+xNWqw5NRjsaG2obIqzVdBufns/&#10;3zeF2e53zelng9vZGpV6Ho6zdxCR+vgQ/7s/dZo/ncD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zTk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m5rWPLwAAADc&#10;AAAADwAAAGRycy9kb3ducmV2LnhtbEVPTWvCQBC9C/6HZQq96cYiVVLXHILFQi82Cl6n2Wk2JDsb&#10;d7ea/vtuoeBtHu9zNsVoe3ElH1rHChbzDARx7XTLjYLT8XW2BhEissbeMSn4oQDFdjrZYK7djT/o&#10;WsVGpBAOOSowMQ65lKE2ZDHM3UCcuC/nLcYEfSO1x1sKt718yrJnabHl1GBwoNJQ3VXfVkG/+xz9&#10;+tBVZn947y7nHe5XJSr1+LDIXkBEGuNd/O9+02n+cg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a1j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bHlzLsAAADc&#10;AAAADwAAAGRycy9kb3ducmV2LnhtbEVPS4vCMBC+C/6HMII3TRV3LdXoQRF3ZS8+wOvQjE21mdQm&#10;Pvbfm4UFb/PxPWc6f9pK3KnxpWMFg34Cgjh3uuRCwWG/6qUgfEDWWDkmBb/kYT5rt6aYaffgLd13&#10;oRAxhH2GCkwIdSalzw1Z9H1XE0fu5BqLIcKmkLrBRwy3lRwmyae0WHJsMFjTwlB+2d2sAlyut+GY&#10;Djfj8tv8nPer69qkV6W6nUEyARHoGd7if/eXjvNHH/D3TLxAz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Hlz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BATt0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T/eQ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E7d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ni/eIL0AAADc&#10;AAAADwAAAGRycy9kb3ducmV2LnhtbEVPTWvCQBC9F/oflil4azaKmJC6emgRrfRiUuh1yE6z0exs&#10;zK6a/vtuoeBtHu9zluvRduJKg28dK5gmKQji2umWGwWf1eY5B+EDssbOMSn4IQ/r1ePDEgvtbnyg&#10;axkaEUPYF6jAhNAXUvrakEWfuJ44ct9usBgiHBqpB7zFcNvJWZoupMWWY4PBnl4N1afyYhXg2/YQ&#10;vvLZPmvfzcex2py3Jj8rNXmapi8gAo3hLv5373ScP8/g75l4gV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L94g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ufkbZb0AAADc&#10;AAAADwAAAGRycy9kb3ducmV2LnhtbEWPQWvCQBCF70L/wzIFL1I3EbElugotFKR40Qpeh+yYhGZn&#10;Q3YS7b/vHAreZnhv3vtms7uH1ozUpyayg3yegSEuo2+4cnD+/nx5A5ME2WMbmRz8UoLd9mmywcLH&#10;Gx9pPEllNIRTgQ5qka6wNpU1BUzz2BGrdo19QNG1r6zv8abhobWLLFvZgA1rQ40dfdRU/pyG4GC8&#10;XA7vdB5sPqK8zvZfgzQrcm76nGdrMEJ3eZj/r/de8ZdKq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+Rt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1rW+/r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ZM5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tb7+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wlaBvr0AAADc&#10;AAAADwAAAGRycy9kb3ducmV2LnhtbEWPQWvCQBCF70L/wzIFL1I3EbQ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VoG+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rRokJb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GiQ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ci6Ur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i6U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oQfybsAAADc&#10;AAAADwAAAGRycy9kb3ducmV2LnhtbEVPTWvCQBC9F/oflin0UnSTS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oQfy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u5cDYbwAAADc&#10;AAAADwAAAGRycy9kb3ducmV2LnhtbEWPQWvCQBSE7wX/w/IEL0U3sUUlugoKgpReqoLXR/aZBLNv&#10;Q/Yl2n/fFYQeh5n5hlltHq5WPbWh8mwgnSSgiHNvKy4MnE/78QJUEGSLtWcy8EsBNuvB2woz6+/8&#10;Q/1RChUhHDI0UIo0mdYhL8lhmPiGOHpX3zqUKNtC2xbvEe5qPU2SmXZYcVwosaFdSfnt2DkD/eXy&#10;vaVzp9MeZf5++OqkmpExo2GaLEEJPeQ//GofrIHpxy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XA2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1Num+r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Hpxy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bpv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drawing>
          <wp:inline distT="0" distB="0" distL="114300" distR="114300">
            <wp:extent cx="4353560" cy="2139950"/>
            <wp:effectExtent l="0" t="0" r="8890" b="12700"/>
            <wp:docPr id="135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53560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center"/>
        <w:textAlignment w:val="baseline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>Рисунок 7.1 - Схема материальных потоков при работе с веб-сервисом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center"/>
        <w:textAlignment w:val="baseline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В соответствии с Инструкцией о порядке сдачи и приёма лома и отходов, содержащих драгоценные металлы, утверждённой постановлением Министерства финансов Республики Беларусь 31.05.2004 № 87: «Юридические лица независимо от форм собственности и индивидуальные предприниматели обязаны обеспечить полный сбор, первичную обработку, учёт и сдачу всех видов лома и отходов, содержащих драгоценные металлы, во всех местах их хранения и использования, от всех источников образования». В соответствии с пп. 1.1. ст. 17 Закона РБ «Об обращении с отходами» от 20 июля 2007 г. № 271-З «Юридические лица и индивидуальные предприниматели, осуществляющие обращение с отходами, обязаны обеспечивать сбор отходов и их разделение по видам.»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 xml:space="preserve">Утилизировать компьютерную технику нужно согласно рекомендации производителя продукта. Компьютеры перерабатываются по определённой схеме: составление паспорта отхода – проведение экологического исследования – разбор техники – сортировка комплектующих – дальнейшая переработка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На данный момент существует несколько способов утилизации старых компьютеров: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найти специализированные фирмы по утилизации, которые вывезут и разберут ПК. При этом они должны иметь соответствующую лицензию, паспорт  отходов;   обязаны  заключать  договоры  о  работе  и  иметь квалифицированный персонал и технику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сдать в пункты приёма металла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 xml:space="preserve">отдать компьютер на запчасти. Стоимость каждого сданного товара может варьироваться в зависимости от сложности его конструкции, количества работающих деталей и расценок, принятых в данной фирме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В ходе рассмотрения вопросов данного раздела был определён экологический аспект деятельности и виды воздействия экологических аспектов на окружающую среду.</w:t>
      </w:r>
      <w:bookmarkStart w:id="0" w:name="_GoBack"/>
      <w:bookmarkEnd w:id="0"/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36" name="Группа 2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462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8lFizzcF&#10;AAD/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lbf9Lb0AAADc&#10;AAAADwAAAGRycy9kb3ducmV2LnhtbEWP0YrCMBRE3wX/IVxh3zTVBV27RqkLgk+iXT/g0txti81N&#10;t4lt9euNIPg4zMwZZrXpTSVaalxpWcF0EoEgzqwuOVdw/t2Nv0A4j6yxskwKbuRgsx4OVhhr2/GJ&#10;2tTnIkDYxaig8L6OpXRZQQbdxNbEwfuzjUEfZJNL3WAX4KaSsyiaS4Mlh4UCa/opKLukV6Pg4vv2&#10;kOTpfbc8b5fZcZt01/9EqY/RNPoG4an37/CrvdcKZp8L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t/0t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mfTOOL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Zu9pbT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fTOO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9rhro74AAADc&#10;AAAADwAAAGRycy9kb3ducmV2LnhtbEWPQWsCMRSE7wX/Q3hCbzWrBa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rhro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P4SxQ7sAAADc&#10;AAAADwAAAGRycy9kb3ducmV2LnhtbEVPz2vCMBS+C/sfwhvspqkyZqlGD6I42EWrsOtb82xKm5ea&#10;ZNr998tB8Pjx/V6uB9uJG/nQOFYwnWQgiCunG64VnE+7cQ4iRGSNnWNS8EcB1quX0RIL7e58pFsZ&#10;a5FCOBSowMTYF1KGypDFMHE9ceIuzluMCfpaao/3FG47OcuyD2mx4dRgsKeNoaotf62Cbvsz+PzQ&#10;lmZ/+Gqv31vczzeo1NvrNFuAiDTEp/jh/tQKZu9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4SxQ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MgU2L4AAADc&#10;AAAADwAAAGRycy9kb3ducmV2LnhtbEWPQWsCMRSE74X+h/CE3mp2pVhZjR7EYqEXXQu9PjfPzbKb&#10;l22S6vrvjSD0OMzMN8xiNdhOnMmHxrGCfJyBIK6cbrhW8H34eJ2BCBFZY+eYFFwpwGr5/LTAQrsL&#10;7+lcxlokCIcCFZgY+0LKUBmyGMauJ07eyXmLMUlfS+3xkuC2k5Msm0qLDacFgz2tDVVt+WcVdJvj&#10;4Ge7tjTb3Vf7+7PB7fsalXoZ5dkcRKQh/ocf7U+tYPKW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gU2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oBqKr74AAADc&#10;AAAADwAAAGRycy9kb3ducmV2LnhtbEWPQWsCMRSE74X+h/AEbzXrIla2Rg9iUfCia6HX181zs+zm&#10;ZZukuv33jSD0OMzMN8xyPdhOXMmHxrGC6SQDQVw53XCt4OP8/rIAESKyxs4xKfilAOvV89MSC+1u&#10;fKJrGWuRIBwKVGBi7AspQ2XIYpi4njh5F+ctxiR9LbXHW4LbTuZZNpcWG04LBnvaGKra8scq6LZf&#10;g18c29Lsjof2+3OLu9cNKjUeTbM3EJGG+B9+tPdaQT7L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qKr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z1YvNL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YDJ9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1YvN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QL+3QL0AAADc&#10;AAAADwAAAGRycy9kb3ducmV2LnhtbEWPQWsCMRSE70L/Q3gFb5pVxMrW6EEUC17stuD1uXndLLt5&#10;WZNU139vhEKPw8x8wyzXvW3FlXyoHSuYjDMQxKXTNVcKvr92owWIEJE1to5JwZ0CrFcvgyXm2t34&#10;k65FrESCcMhRgYmxy6UMpSGLYew64uT9OG8xJukrqT3eEty2cpplc2mx5rRgsKONobIpfq2Cdnvu&#10;/eLYFGZ/PDSX0xb3bxtUavg6yd5BROrjf/iv/aEVTGczeJ5JR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v7dA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2pSEsL4AAADc&#10;AAAADwAAAGRycy9kb3ducmV2LnhtbEWPQWvCQBSE7wX/w/KE3urG0GqIrh4sYiu9GAWvj+wzG82+&#10;jdmt2n/vFgSPw8x8w0znN9uIC3W+dqxgOEhAEJdO11wp2G2XbxkIH5A1No5JwR95mM96L1PMtbvy&#10;hi5FqESEsM9RgQmhzaX0pSGLfuBa4ugdXGcxRNlVUnd4jXDbyDRJRtJizXHBYEsLQ+Wp+LUK8HO1&#10;CfssXY/rb/Nz3C7PK5OdlXrtD5MJiEC38Aw/2l9aQfr+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pSEs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3yGMrL0AAADc&#10;AAAADwAAAGRycy9kb3ducmV2LnhtbEWPQWsCMRSE7wX/Q3iCt5pVxMpq9CCKQi92W/D63Dw3y25e&#10;1iTq9t83hUKPw8x8w6w2vW3Fg3yoHSuYjDMQxKXTNVcKvj73rwsQISJrbB2Tgm8KsFkPXlaYa/fk&#10;D3oUsRIJwiFHBSbGLpcylIYshrHriJN3dd5iTNJXUnt8Jrht5TTL5tJizWnBYEdbQ2VT3K2Cdnfp&#10;/eLUFOZwem9u5x0e3rao1Gg4yZYgIvXxP/zXPmoF09kc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IYy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RQq/XL8AAADc&#10;AAAADwAAAGRycy9kb3ducmV2LnhtbEWPzWrDMBCE74G+g9hCbrEcExLjWvahJSQNvSQp9LpYW8ut&#10;tXIs5advXxUKOQ4z8w1T1jfbiwuNvnOsYJ6kIIgbpztuFbwf17MchA/IGnvHpOCHPNTVw6TEQrsr&#10;7+lyCK2IEPYFKjAhDIWUvjFk0SduII7epxsthijHVuoRrxFue5ml6VJa7DguGBzo2VDzfThbBfiy&#10;2YePPNutulfz9nVcnzYmPyk1fZynTyAC3cI9/N/eagXZYgV/Z+IR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Kv1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Ytx6GboAAADc&#10;AAAADwAAAGRycy9kb3ducmV2LnhtbEVPTWvCQBC9F/wPywi9lGYTKV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3HoZ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DZDfgr0AAADc&#10;AAAADwAAAGRycy9kb3ducmV2LnhtbEWPX2vCQBDE3wt+h2MFX4peIsU/0VOwUBDpS1XwdcmtSTC3&#10;F3KbqN/eKxT6OMzMb5j19uFq1VMbKs8G0kkCijj3tuLCwPn0NV6ACoJssfZMBp4UYLsZvK0xs/7O&#10;P9QfpVARwiFDA6VIk2kd8pIcholviKN39a1DibIttG3xHuGu1tMkmWmHFceFEhv6LCm/HTtnoL9c&#10;vnd07nTao8zf94dOqhkZMxqmyQqU0EP+w3/tvTUw/Vj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kN+C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GXPgwroAAADc&#10;AAAADwAAAGRycy9kb3ducmV2LnhtbEVPTWvCQBC9F/wPywi9lGYToV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c+DC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dj9FWbwAAADc&#10;AAAADwAAAGRycy9kb3ducmV2LnhtbEWPwYrCQBBE7wv+w9CCl0UnEXQ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/RV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hu3bLr0AAADc&#10;AAAADwAAAGRycy9kb3ducmV2LnhtbEWPQWvCQBSE7wX/w/IKvZS6SaB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7dsu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6aF+tb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mhfr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ZkjmwbwAAADc&#10;AAAADwAAAGRycy9kb3ducmV2LnhtbEWPQWvCQBSE7wX/w/IEL0U3kVY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ZI5s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CQRDWrwAAADc&#10;AAAADwAAAGRycy9kb3ducmV2LnhtbEWPzYrCQBCE7wu+w9CCl0UnEfwhOgoKgix7WRW8Npk2CWZ6&#10;QqYT9e2dhYU9FlX1FbXePl2tempD5dlAOklAEefeVlwYuJwP4yWoIMgWa89k4EUBtpvBxxoz6x/8&#10;Q/1JChUhHDI0UIo0mdYhL8lhmPiGOHo33zqUKNtC2xYfEe5qPU2SuXZYcVwosaF9Sfn91DkD/fX6&#10;vaNLp9MeZfF5/OqkmpMxo2GarEAJPeU//Nc+WgPT2Qx+z8QjoD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kEQ1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sectPr>
      <w:pgSz w:w="11906" w:h="16838"/>
      <w:pgMar w:top="850" w:right="850" w:bottom="1701" w:left="1701" w:header="720" w:footer="720" w:gutter="0"/>
      <w:paperSrc/>
      <w:cols w:space="0" w:num="1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ISOCPEUR">
    <w:altName w:val="Arial"/>
    <w:panose1 w:val="00000000000000000000"/>
    <w:charset w:val="CC"/>
    <w:family w:val="swiss"/>
    <w:pitch w:val="default"/>
    <w:sig w:usb0="00000000" w:usb1="00000000" w:usb2="00000000" w:usb3="00000000" w:csb0="000000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Journal">
    <w:altName w:val="Times New Roman"/>
    <w:panose1 w:val="00000000000000000000"/>
    <w:charset w:val="00"/>
    <w:family w:val="auto"/>
    <w:pitch w:val="default"/>
    <w:sig w:usb0="00000000" w:usb1="00000000" w:usb2="00000000" w:usb3="00000000" w:csb0="0000009F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6148E73"/>
    <w:multiLevelType w:val="multilevel"/>
    <w:tmpl w:val="16148E73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1">
    <w:nsid w:val="300E3E3A"/>
    <w:multiLevelType w:val="multilevel"/>
    <w:tmpl w:val="300E3E3A"/>
    <w:lvl w:ilvl="0" w:tentative="0">
      <w:start w:val="1"/>
      <w:numFmt w:val="bullet"/>
      <w:suff w:val="space"/>
      <w:lvlText w:val="-"/>
      <w:lvlJc w:val="left"/>
      <w:pPr>
        <w:tabs>
          <w:tab w:val="left" w:pos="0"/>
        </w:tabs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2">
    <w:nsid w:val="67163876"/>
    <w:multiLevelType w:val="multilevel"/>
    <w:tmpl w:val="67163876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3">
    <w:nsid w:val="73FD4423"/>
    <w:multiLevelType w:val="multilevel"/>
    <w:tmpl w:val="73FD4423"/>
    <w:lvl w:ilvl="0" w:tentative="0">
      <w:start w:val="1"/>
      <w:numFmt w:val="bullet"/>
      <w:suff w:val="space"/>
      <w:lvlText w:val="-"/>
      <w:lvlJc w:val="left"/>
      <w:pPr>
        <w:tabs>
          <w:tab w:val="left" w:pos="0"/>
        </w:tabs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E801832"/>
    <w:rsid w:val="3B2C5F3D"/>
    <w:rsid w:val="4C726851"/>
    <w:rsid w:val="4DEC660C"/>
    <w:rsid w:val="51B530A2"/>
    <w:rsid w:val="5D921B48"/>
    <w:rsid w:val="69474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customStyle="1" w:styleId="6">
    <w:name w:val="Чертежный"/>
    <w:qFormat/>
    <w:uiPriority w:val="0"/>
    <w:pPr>
      <w:spacing w:after="0" w:line="240" w:lineRule="auto"/>
      <w:jc w:val="both"/>
    </w:pPr>
    <w:rPr>
      <w:rFonts w:ascii="ISOCPEUR" w:hAnsi="ISOCPEUR" w:eastAsia="Times New Roman" w:cs="Times New Roman"/>
      <w:i/>
      <w:sz w:val="28"/>
      <w:szCs w:val="20"/>
      <w:lang w:val="uk-UA" w:eastAsia="ru-RU" w:bidi="ar-SA"/>
    </w:rPr>
  </w:style>
  <w:style w:type="paragraph" w:customStyle="1" w:styleId="7">
    <w:name w:val="Основной текст4"/>
    <w:basedOn w:val="1"/>
    <w:link w:val="9"/>
    <w:qFormat/>
    <w:uiPriority w:val="0"/>
    <w:pPr>
      <w:widowControl w:val="0"/>
      <w:shd w:val="clear" w:color="auto" w:fill="FFFFFF"/>
      <w:spacing w:after="0" w:line="322" w:lineRule="exact"/>
      <w:ind w:hanging="3020"/>
      <w:jc w:val="both"/>
    </w:pPr>
    <w:rPr>
      <w:rFonts w:eastAsia="Times New Roman"/>
      <w:sz w:val="26"/>
      <w:szCs w:val="26"/>
    </w:rPr>
  </w:style>
  <w:style w:type="character" w:customStyle="1" w:styleId="8">
    <w:name w:val="Основной текст1"/>
    <w:basedOn w:val="9"/>
    <w:qFormat/>
    <w:uiPriority w:val="0"/>
    <w:rPr>
      <w:rFonts w:ascii="Times New Roman" w:hAnsi="Times New Roman" w:eastAsia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9">
    <w:name w:val="Основной текст_"/>
    <w:basedOn w:val="3"/>
    <w:link w:val="7"/>
    <w:qFormat/>
    <w:uiPriority w:val="0"/>
    <w:rPr>
      <w:rFonts w:eastAsia="Times New Roman"/>
      <w:sz w:val="26"/>
      <w:szCs w:val="26"/>
    </w:rPr>
  </w:style>
  <w:style w:type="table" w:customStyle="1" w:styleId="10">
    <w:name w:val="Сетка таблицы1"/>
    <w:basedOn w:val="4"/>
    <w:qFormat/>
    <w:uiPriority w:val="59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3"/>
    <w:basedOn w:val="4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customXml" Target="../customXml/item1.xml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5</TotalTime>
  <ScaleCrop>false</ScaleCrop>
  <LinksUpToDate>false</LinksUpToDate>
  <CharactersWithSpaces>0</CharactersWithSpaces>
  <Application>WPS Office_11.2.0.111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1T07:04:00Z</dcterms:created>
  <dc:creator>oadmin</dc:creator>
  <cp:lastModifiedBy>Максим Лапко</cp:lastModifiedBy>
  <dcterms:modified xsi:type="dcterms:W3CDTF">2022-05-14T09:15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130</vt:lpwstr>
  </property>
  <property fmtid="{D5CDD505-2E9C-101B-9397-08002B2CF9AE}" pid="3" name="ICV">
    <vt:lpwstr>BFCCBB3AE8B5401DB08F14E36E73EB28</vt:lpwstr>
  </property>
</Properties>
</file>